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3BCE694" w14:textId="77777777" w:rsidR="00A73F8A" w:rsidRPr="00A73F8A" w:rsidRDefault="00A73F8A" w:rsidP="00A73F8A">
      <w:pPr>
        <w:spacing w:after="0" w:line="240" w:lineRule="auto"/>
        <w:rPr>
          <w:rFonts w:ascii="Century Gothic" w:hAnsi="Century Gothic"/>
        </w:rPr>
      </w:pPr>
      <w:bookmarkStart w:id="0" w:name="_GoBack"/>
      <w:bookmarkEnd w:id="0"/>
      <w:r w:rsidRPr="00A73F8A">
        <w:rPr>
          <w:rFonts w:ascii="Century Gothic" w:hAnsi="Century Gothic"/>
          <w:b/>
        </w:rPr>
        <w:t>GSE Algebra II Y</w:t>
      </w:r>
      <w:r w:rsidRPr="00A73F8A">
        <w:rPr>
          <w:rFonts w:ascii="Century Gothic" w:hAnsi="Century Gothic"/>
          <w:b/>
        </w:rPr>
        <w:tab/>
      </w:r>
      <w:r w:rsidRPr="00A73F8A">
        <w:rPr>
          <w:rFonts w:ascii="Century Gothic" w:hAnsi="Century Gothic"/>
          <w:b/>
        </w:rPr>
        <w:tab/>
        <w:t>Name: __________________________________Date: ____________Class: ______</w:t>
      </w:r>
    </w:p>
    <w:p w14:paraId="20E690E3" w14:textId="77777777" w:rsidR="00ED033C" w:rsidRPr="00B774DC" w:rsidRDefault="00ED033C" w:rsidP="00ED033C">
      <w:pPr>
        <w:rPr>
          <w:sz w:val="24"/>
          <w:szCs w:val="24"/>
        </w:rPr>
      </w:pPr>
      <w:r>
        <w:rPr>
          <w:rFonts w:ascii="Century Gothic" w:hAnsi="Century Gothic"/>
        </w:rPr>
        <w:t>Exponential</w:t>
      </w:r>
      <w:r w:rsidR="00A73F8A" w:rsidRPr="00A73F8A">
        <w:rPr>
          <w:rFonts w:ascii="Century Gothic" w:hAnsi="Century Gothic"/>
        </w:rPr>
        <w:t xml:space="preserve"> Test Review: </w:t>
      </w:r>
      <w:r w:rsidRPr="00ED033C">
        <w:rPr>
          <w:rFonts w:ascii="Century Gothic" w:hAnsi="Century Gothic"/>
          <w:szCs w:val="24"/>
        </w:rPr>
        <w:t>Exponential Growth and Decay, Compounded Interest and Base e functions</w:t>
      </w:r>
    </w:p>
    <w:p w14:paraId="48511521" w14:textId="77777777" w:rsidR="00602D08" w:rsidRDefault="00602D08" w:rsidP="00A73F8A">
      <w:pPr>
        <w:spacing w:after="0" w:line="240" w:lineRule="auto"/>
        <w:rPr>
          <w:rFonts w:ascii="Century Gothic" w:hAnsi="Century Gothic"/>
          <w:b/>
        </w:rPr>
      </w:pPr>
      <w:r w:rsidRPr="00125683">
        <w:rPr>
          <w:rFonts w:ascii="Century Gothic" w:hAnsi="Century Gothic"/>
          <w:b/>
        </w:rPr>
        <w:t>Graph and analyze the following exponential</w:t>
      </w:r>
      <w:r w:rsidR="00E42ED7" w:rsidRPr="00125683">
        <w:rPr>
          <w:rFonts w:ascii="Century Gothic" w:hAnsi="Century Gothic"/>
          <w:b/>
        </w:rPr>
        <w:t xml:space="preserve"> growth functions.  </w:t>
      </w:r>
    </w:p>
    <w:p w14:paraId="69A46376" w14:textId="77777777" w:rsidR="00125683" w:rsidRDefault="00125683" w:rsidP="00A73F8A">
      <w:pPr>
        <w:spacing w:after="0" w:line="240" w:lineRule="auto"/>
        <w:rPr>
          <w:rFonts w:ascii="Century Gothic" w:hAnsi="Century Gothic"/>
          <w:b/>
        </w:rPr>
      </w:pPr>
    </w:p>
    <w:p w14:paraId="628882DA" w14:textId="77777777" w:rsidR="00125683" w:rsidRPr="00A73F8A" w:rsidRDefault="00125683" w:rsidP="00125683">
      <w:pPr>
        <w:spacing w:after="0" w:line="240" w:lineRule="auto"/>
        <w:rPr>
          <w:rFonts w:ascii="Century Gothic" w:hAnsi="Century Gothic"/>
        </w:rPr>
      </w:pPr>
      <w:r w:rsidRPr="00A73F8A">
        <w:rPr>
          <w:rFonts w:ascii="Century Gothic" w:hAnsi="Century Gothic"/>
        </w:rPr>
        <w:t xml:space="preserve">1. </w:t>
      </w:r>
      <w:r w:rsidRPr="00125683">
        <w:rPr>
          <w:rFonts w:ascii="Century Gothic" w:hAnsi="Century Gothic"/>
          <w:position w:val="-30"/>
        </w:rPr>
        <w:object w:dxaOrig="1740" w:dyaOrig="780" w14:anchorId="5CA9B9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5pt;height:35pt" o:ole="">
            <v:imagedata r:id="rId5" o:title=""/>
          </v:shape>
          <o:OLEObject Type="Embed" ProgID="Equation.DSMT4" ShapeID="_x0000_i1025" DrawAspect="Content" ObjectID="_1647022651" r:id="rId6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A73F8A">
        <w:rPr>
          <w:rFonts w:ascii="Century Gothic" w:hAnsi="Century Gothic"/>
        </w:rPr>
        <w:t xml:space="preserve">2.   </w:t>
      </w:r>
      <w:r w:rsidRPr="00A73F8A">
        <w:rPr>
          <w:rFonts w:ascii="Century Gothic" w:hAnsi="Century Gothic"/>
          <w:position w:val="-10"/>
        </w:rPr>
        <w:object w:dxaOrig="1219" w:dyaOrig="360" w14:anchorId="6E4FCF6C">
          <v:shape id="_x0000_i1026" type="#_x0000_t75" style="width:60.5pt;height:18pt" o:ole="">
            <v:imagedata r:id="rId7" o:title=""/>
          </v:shape>
          <o:OLEObject Type="Embed" ProgID="Equation.DSMT4" ShapeID="_x0000_i1026" DrawAspect="Content" ObjectID="_1647022652" r:id="rId8"/>
        </w:object>
      </w:r>
    </w:p>
    <w:p w14:paraId="43C68D81" w14:textId="77777777" w:rsidR="00125683" w:rsidRDefault="00125683" w:rsidP="00125683">
      <w:pPr>
        <w:spacing w:after="0" w:line="240" w:lineRule="auto"/>
        <w:rPr>
          <w:rFonts w:ascii="Century Gothic" w:hAnsi="Century Gothic"/>
        </w:rPr>
      </w:pPr>
    </w:p>
    <w:p w14:paraId="332F7305" w14:textId="77777777" w:rsidR="00125683" w:rsidRDefault="00C4568D" w:rsidP="00125683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46614187" wp14:editId="1C1BC4C4">
                <wp:simplePos x="0" y="0"/>
                <wp:positionH relativeFrom="margin">
                  <wp:align>right</wp:align>
                </wp:positionH>
                <wp:positionV relativeFrom="paragraph">
                  <wp:posOffset>5715</wp:posOffset>
                </wp:positionV>
                <wp:extent cx="3177540" cy="3390265"/>
                <wp:effectExtent l="0" t="0" r="22860" b="635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77540" cy="3390265"/>
                          <a:chOff x="0" y="1"/>
                          <a:chExt cx="3177766" cy="3391484"/>
                        </a:xfrm>
                      </wpg:grpSpPr>
                      <wps:wsp>
                        <wps:cNvPr id="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"/>
                            <a:ext cx="3177766" cy="10669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6206D72" w14:textId="77777777" w:rsidR="00C4568D" w:rsidRDefault="00C4568D" w:rsidP="00C4568D">
                              <w:pPr>
                                <w:tabs>
                                  <w:tab w:val="left" w:pos="720"/>
                                </w:tabs>
                                <w:spacing w:after="0"/>
                                <w:ind w:left="84"/>
                              </w:pPr>
                            </w:p>
                            <w:p w14:paraId="75137D63" w14:textId="77777777" w:rsidR="00C4568D" w:rsidRPr="00E207C9" w:rsidRDefault="00C4568D" w:rsidP="00C4568D">
                              <w:pPr>
                                <w:spacing w:after="0"/>
                                <w:rPr>
                                  <w:rFonts w:ascii="Century Gothic" w:hAnsi="Century Gothic"/>
                                  <w:sz w:val="20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Domain: _____________Range: _____________</w:t>
                              </w:r>
                            </w:p>
                            <w:p w14:paraId="07BE2A0B" w14:textId="77777777" w:rsidR="00C4568D" w:rsidRPr="00E207C9" w:rsidRDefault="00C4568D" w:rsidP="00C4568D">
                              <w:pPr>
                                <w:spacing w:after="0"/>
                                <w:rPr>
                                  <w:rFonts w:ascii="Century Gothic" w:hAnsi="Century Gothic"/>
                                  <w:sz w:val="18"/>
                                </w:rPr>
                              </w:pPr>
                            </w:p>
                            <w:p w14:paraId="255F8AD7" w14:textId="77777777" w:rsidR="00C4568D" w:rsidRDefault="00C4568D" w:rsidP="00C4568D">
                              <w:pPr>
                                <w:spacing w:after="0"/>
                                <w:rPr>
                                  <w:rFonts w:ascii="Century Gothic" w:hAnsi="Century Gothic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Asymptote: _____________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560" w:dyaOrig="680" w14:anchorId="52E6B88E">
                                  <v:shape id="_x0000_i1028" type="#_x0000_t75" style="width:111pt;height:33pt" o:ole="">
                                    <v:imagedata r:id="rId9" o:title=""/>
                                  </v:shape>
                                  <o:OLEObject Type="Embed" ProgID="Equation.DSMT4" ShapeID="_x0000_i1028" DrawAspect="Content" ObjectID="_1647022661" r:id="rId10"/>
                                </w:object>
                              </w:r>
                            </w:p>
                            <w:p w14:paraId="7842F0CE" w14:textId="77777777" w:rsidR="00C4568D" w:rsidRDefault="00C4568D" w:rsidP="00C4568D">
                              <w:pPr>
                                <w:spacing w:after="0"/>
                                <w:rPr>
                                  <w:rFonts w:ascii="Century Gothic" w:hAnsi="Century Gothic"/>
                                </w:rPr>
                              </w:pPr>
                            </w:p>
                            <w:p w14:paraId="3B1D0B25" w14:textId="77777777" w:rsidR="00C4568D" w:rsidRDefault="00C4568D" w:rsidP="00C4568D">
                              <w:pPr>
                                <w:spacing w:after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9" name="Picture 19" descr="graphc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596" y="1223022"/>
                            <a:ext cx="3034862" cy="21684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6614187" id="Group 9" o:spid="_x0000_s1026" style="position:absolute;margin-left:199pt;margin-top:.45pt;width:250.2pt;height:266.95pt;z-index:251674624;mso-position-horizontal:right;mso-position-horizontal-relative:margin;mso-height-relative:margin" coordorigin="" coordsize="31777,3391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width:31777;height:106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">
                  <v:textbox>
                    <w:txbxContent>
                      <w:p w14:paraId="16206D72" w14:textId="77777777" w:rsidR="00C4568D" w:rsidRDefault="00C4568D" w:rsidP="00C4568D">
                        <w:pPr>
                          <w:tabs>
                            <w:tab w:val="left" w:pos="720"/>
                          </w:tabs>
                          <w:spacing w:after="0"/>
                          <w:ind w:left="84"/>
                        </w:pPr>
                      </w:p>
                      <w:p w14:paraId="75137D63" w14:textId="77777777" w:rsidR="00C4568D" w:rsidRPr="00E207C9" w:rsidRDefault="00C4568D" w:rsidP="00C4568D">
                        <w:pPr>
                          <w:spacing w:after="0"/>
                          <w:rPr>
                            <w:rFonts w:ascii="Century Gothic" w:hAnsi="Century Gothic"/>
                            <w:sz w:val="20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Domain: _____________Range: _____________</w:t>
                        </w:r>
                      </w:p>
                      <w:p w14:paraId="07BE2A0B" w14:textId="77777777" w:rsidR="00C4568D" w:rsidRPr="00E207C9" w:rsidRDefault="00C4568D" w:rsidP="00C4568D">
                        <w:pPr>
                          <w:spacing w:after="0"/>
                          <w:rPr>
                            <w:rFonts w:ascii="Century Gothic" w:hAnsi="Century Gothic"/>
                            <w:sz w:val="18"/>
                          </w:rPr>
                        </w:pPr>
                      </w:p>
                      <w:p w14:paraId="255F8AD7" w14:textId="77777777" w:rsidR="00C4568D" w:rsidRDefault="00C4568D" w:rsidP="00C4568D">
                        <w:pPr>
                          <w:spacing w:after="0"/>
                          <w:rPr>
                            <w:rFonts w:ascii="Century Gothic" w:hAnsi="Century Gothic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Asymptote: _____________</w:t>
                        </w:r>
                        <w:r w:rsidRPr="004D3819">
                          <w:rPr>
                            <w:position w:val="-28"/>
                            <w:sz w:val="32"/>
                            <w:szCs w:val="32"/>
                          </w:rPr>
                          <w:object w:dxaOrig="2560" w:dyaOrig="680" w14:anchorId="52E6B88E">
                            <v:shape id="_x0000_i1028" type="#_x0000_t75" style="width:111pt;height:33pt" o:ole="">
                              <v:imagedata r:id="rId9" o:title=""/>
                            </v:shape>
                            <o:OLEObject Type="Embed" ProgID="Equation.DSMT4" ShapeID="_x0000_i1028" DrawAspect="Content" ObjectID="_1647022661" r:id="rId12"/>
                          </w:object>
                        </w:r>
                      </w:p>
                      <w:p w14:paraId="7842F0CE" w14:textId="77777777" w:rsidR="00C4568D" w:rsidRDefault="00C4568D" w:rsidP="00C4568D">
                        <w:pPr>
                          <w:spacing w:after="0"/>
                          <w:rPr>
                            <w:rFonts w:ascii="Century Gothic" w:hAnsi="Century Gothic"/>
                          </w:rPr>
                        </w:pPr>
                      </w:p>
                      <w:p w14:paraId="3B1D0B25" w14:textId="77777777" w:rsidR="00C4568D" w:rsidRDefault="00C4568D" w:rsidP="00C4568D">
                        <w:pPr>
                          <w:spacing w:after="0"/>
                        </w:pPr>
                      </w:p>
                    </w:txbxContent>
                  </v:textbox>
                </v:shape>
                <v:shape id="Picture 19" o:spid="_x0000_s1028" type="#_x0000_t75" alt="graphc" style="position:absolute;left:285;top:12230;width:30349;height:216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">
                  <v:imagedata r:id="rId13" o:title="graphc"/>
                </v:shape>
                <w10:wrap anchorx="margin"/>
              </v:group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BEAC415" wp14:editId="387136D7">
                <wp:simplePos x="0" y="0"/>
                <wp:positionH relativeFrom="margin">
                  <wp:align>left</wp:align>
                </wp:positionH>
                <wp:positionV relativeFrom="paragraph">
                  <wp:posOffset>4561</wp:posOffset>
                </wp:positionV>
                <wp:extent cx="3177540" cy="3390898"/>
                <wp:effectExtent l="0" t="0" r="22860" b="635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77540" cy="3390898"/>
                          <a:chOff x="0" y="1"/>
                          <a:chExt cx="3177766" cy="3391484"/>
                        </a:xfrm>
                      </wpg:grpSpPr>
                      <wps:wsp>
                        <wps:cNvPr id="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"/>
                            <a:ext cx="3177766" cy="10669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1827624" w14:textId="77777777" w:rsidR="00125683" w:rsidRDefault="00125683" w:rsidP="00A458BA">
                              <w:pPr>
                                <w:tabs>
                                  <w:tab w:val="left" w:pos="720"/>
                                </w:tabs>
                                <w:spacing w:after="0"/>
                                <w:ind w:left="84"/>
                              </w:pPr>
                            </w:p>
                            <w:p w14:paraId="14FB2CE1" w14:textId="77777777" w:rsidR="00125683" w:rsidRPr="00E207C9" w:rsidRDefault="00125683" w:rsidP="00A458BA">
                              <w:pPr>
                                <w:spacing w:after="0"/>
                                <w:rPr>
                                  <w:rFonts w:ascii="Century Gothic" w:hAnsi="Century Gothic"/>
                                  <w:sz w:val="20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Domain: _____________Range: _____________</w:t>
                              </w:r>
                            </w:p>
                            <w:p w14:paraId="02F57980" w14:textId="77777777" w:rsidR="00125683" w:rsidRPr="00E207C9" w:rsidRDefault="00125683" w:rsidP="00A458BA">
                              <w:pPr>
                                <w:spacing w:after="0"/>
                                <w:rPr>
                                  <w:rFonts w:ascii="Century Gothic" w:hAnsi="Century Gothic"/>
                                  <w:sz w:val="18"/>
                                </w:rPr>
                              </w:pPr>
                            </w:p>
                            <w:p w14:paraId="1E42DB19" w14:textId="77777777" w:rsidR="00125683" w:rsidRDefault="00125683" w:rsidP="00A458BA">
                              <w:pPr>
                                <w:spacing w:after="0"/>
                                <w:rPr>
                                  <w:rFonts w:ascii="Century Gothic" w:hAnsi="Century Gothic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Asymptote: _____________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560" w:dyaOrig="680" w14:anchorId="3B3EB570">
                                  <v:shape id="_x0000_i1030" type="#_x0000_t75" style="width:111pt;height:33pt" o:ole="">
                                    <v:imagedata r:id="rId9" o:title=""/>
                                  </v:shape>
                                  <o:OLEObject Type="Embed" ProgID="Equation.DSMT4" ShapeID="_x0000_i1030" DrawAspect="Content" ObjectID="_1647022662" r:id="rId14"/>
                                </w:object>
                              </w:r>
                            </w:p>
                            <w:p w14:paraId="6FC358F6" w14:textId="77777777" w:rsidR="00125683" w:rsidRDefault="00125683" w:rsidP="00A458BA">
                              <w:pPr>
                                <w:spacing w:after="0"/>
                                <w:rPr>
                                  <w:rFonts w:ascii="Century Gothic" w:hAnsi="Century Gothic"/>
                                </w:rPr>
                              </w:pPr>
                            </w:p>
                            <w:p w14:paraId="3438B5F3" w14:textId="77777777" w:rsidR="00125683" w:rsidRDefault="00125683" w:rsidP="00A458BA">
                              <w:pPr>
                                <w:spacing w:after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" name="Picture 5" descr="graphc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596" y="1223022"/>
                            <a:ext cx="3034862" cy="21684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BEAC415" id="Group 2" o:spid="_x0000_s1029" style="position:absolute;margin-left:0;margin-top:.35pt;width:250.2pt;height:267pt;z-index:251661312;mso-position-horizontal:left;mso-position-horizontal-relative:margin;mso-height-relative:margin" coordorigin="" coordsize="31777,3391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">
                <v:shape id="Text Box 2" o:spid="_x0000_s1030" type="#_x0000_t202" style="position:absolute;width:31777;height:106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">
                  <v:textbox>
                    <w:txbxContent>
                      <w:p w14:paraId="51827624" w14:textId="77777777" w:rsidR="00125683" w:rsidRDefault="00125683" w:rsidP="00A458BA">
                        <w:pPr>
                          <w:tabs>
                            <w:tab w:val="left" w:pos="720"/>
                          </w:tabs>
                          <w:spacing w:after="0"/>
                          <w:ind w:left="84"/>
                        </w:pPr>
                      </w:p>
                      <w:p w14:paraId="14FB2CE1" w14:textId="77777777" w:rsidR="00125683" w:rsidRPr="00E207C9" w:rsidRDefault="00125683" w:rsidP="00A458BA">
                        <w:pPr>
                          <w:spacing w:after="0"/>
                          <w:rPr>
                            <w:rFonts w:ascii="Century Gothic" w:hAnsi="Century Gothic"/>
                            <w:sz w:val="20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Domain: _____________Range: _____________</w:t>
                        </w:r>
                      </w:p>
                      <w:p w14:paraId="02F57980" w14:textId="77777777" w:rsidR="00125683" w:rsidRPr="00E207C9" w:rsidRDefault="00125683" w:rsidP="00A458BA">
                        <w:pPr>
                          <w:spacing w:after="0"/>
                          <w:rPr>
                            <w:rFonts w:ascii="Century Gothic" w:hAnsi="Century Gothic"/>
                            <w:sz w:val="18"/>
                          </w:rPr>
                        </w:pPr>
                      </w:p>
                      <w:p w14:paraId="1E42DB19" w14:textId="77777777" w:rsidR="00125683" w:rsidRDefault="00125683" w:rsidP="00A458BA">
                        <w:pPr>
                          <w:spacing w:after="0"/>
                          <w:rPr>
                            <w:rFonts w:ascii="Century Gothic" w:hAnsi="Century Gothic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Asymptote: _____________</w:t>
                        </w:r>
                        <w:r w:rsidRPr="004D3819">
                          <w:rPr>
                            <w:position w:val="-28"/>
                            <w:sz w:val="32"/>
                            <w:szCs w:val="32"/>
                          </w:rPr>
                          <w:object w:dxaOrig="2560" w:dyaOrig="680" w14:anchorId="3B3EB570">
                            <v:shape id="_x0000_i1030" type="#_x0000_t75" style="width:111pt;height:33pt" o:ole="">
                              <v:imagedata r:id="rId9" o:title=""/>
                            </v:shape>
                            <o:OLEObject Type="Embed" ProgID="Equation.DSMT4" ShapeID="_x0000_i1030" DrawAspect="Content" ObjectID="_1647022662" r:id="rId15"/>
                          </w:object>
                        </w:r>
                      </w:p>
                      <w:p w14:paraId="6FC358F6" w14:textId="77777777" w:rsidR="00125683" w:rsidRDefault="00125683" w:rsidP="00A458BA">
                        <w:pPr>
                          <w:spacing w:after="0"/>
                          <w:rPr>
                            <w:rFonts w:ascii="Century Gothic" w:hAnsi="Century Gothic"/>
                          </w:rPr>
                        </w:pPr>
                      </w:p>
                      <w:p w14:paraId="3438B5F3" w14:textId="77777777" w:rsidR="00125683" w:rsidRDefault="00125683" w:rsidP="00A458BA">
                        <w:pPr>
                          <w:spacing w:after="0"/>
                        </w:pPr>
                      </w:p>
                    </w:txbxContent>
                  </v:textbox>
                </v:shape>
                <v:shape id="Picture 5" o:spid="_x0000_s1031" type="#_x0000_t75" alt="graphc" style="position:absolute;left:285;top:12230;width:30349;height:216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">
                  <v:imagedata r:id="rId13" o:title="graphc"/>
                </v:shape>
                <w10:wrap anchorx="margin"/>
              </v:group>
            </w:pict>
          </mc:Fallback>
        </mc:AlternateContent>
      </w:r>
    </w:p>
    <w:p w14:paraId="7EA90A5C" w14:textId="77777777" w:rsidR="00125683" w:rsidRDefault="00125683" w:rsidP="00125683">
      <w:pPr>
        <w:spacing w:after="0" w:line="240" w:lineRule="auto"/>
        <w:rPr>
          <w:rFonts w:ascii="Century Gothic" w:hAnsi="Century Gothic"/>
        </w:rPr>
      </w:pPr>
    </w:p>
    <w:p w14:paraId="35FF5885" w14:textId="77777777" w:rsidR="00125683" w:rsidRDefault="00125683" w:rsidP="00125683">
      <w:pPr>
        <w:spacing w:after="0" w:line="240" w:lineRule="auto"/>
        <w:rPr>
          <w:rFonts w:ascii="Century Gothic" w:hAnsi="Century Gothic"/>
        </w:rPr>
      </w:pPr>
    </w:p>
    <w:p w14:paraId="1FF3ABC7" w14:textId="77777777" w:rsidR="00125683" w:rsidRDefault="00125683" w:rsidP="00125683">
      <w:pPr>
        <w:spacing w:after="0" w:line="240" w:lineRule="auto"/>
        <w:rPr>
          <w:rFonts w:ascii="Century Gothic" w:hAnsi="Century Gothic"/>
        </w:rPr>
      </w:pPr>
    </w:p>
    <w:p w14:paraId="6211B361" w14:textId="77777777" w:rsidR="00125683" w:rsidRDefault="00125683" w:rsidP="00125683">
      <w:pPr>
        <w:spacing w:after="0" w:line="240" w:lineRule="auto"/>
        <w:rPr>
          <w:rFonts w:ascii="Century Gothic" w:hAnsi="Century Gothic"/>
        </w:rPr>
      </w:pPr>
    </w:p>
    <w:p w14:paraId="5C1B7205" w14:textId="77777777" w:rsidR="00125683" w:rsidRDefault="00125683" w:rsidP="00125683">
      <w:pPr>
        <w:spacing w:after="0" w:line="240" w:lineRule="auto"/>
        <w:rPr>
          <w:rFonts w:ascii="Century Gothic" w:hAnsi="Century Gothic"/>
        </w:rPr>
      </w:pPr>
    </w:p>
    <w:p w14:paraId="23F2053B" w14:textId="77777777" w:rsidR="00125683" w:rsidRDefault="00125683" w:rsidP="00125683">
      <w:pPr>
        <w:spacing w:after="0" w:line="240" w:lineRule="auto"/>
        <w:rPr>
          <w:rFonts w:ascii="Century Gothic" w:hAnsi="Century Gothic"/>
        </w:rPr>
      </w:pPr>
    </w:p>
    <w:p w14:paraId="16BF72FD" w14:textId="77777777" w:rsidR="00125683" w:rsidRDefault="00125683" w:rsidP="00125683">
      <w:pPr>
        <w:spacing w:after="0" w:line="240" w:lineRule="auto"/>
        <w:rPr>
          <w:rFonts w:ascii="Century Gothic" w:hAnsi="Century Gothic"/>
        </w:rPr>
      </w:pPr>
    </w:p>
    <w:p w14:paraId="49AB237C" w14:textId="77777777" w:rsidR="00125683" w:rsidRDefault="00125683" w:rsidP="00125683">
      <w:pPr>
        <w:spacing w:after="0" w:line="240" w:lineRule="auto"/>
        <w:rPr>
          <w:rFonts w:ascii="Century Gothic" w:hAnsi="Century Gothic"/>
        </w:rPr>
      </w:pPr>
    </w:p>
    <w:p w14:paraId="457D2224" w14:textId="77777777" w:rsidR="00125683" w:rsidRDefault="00125683" w:rsidP="00125683">
      <w:pPr>
        <w:spacing w:after="0" w:line="240" w:lineRule="auto"/>
        <w:rPr>
          <w:rFonts w:ascii="Century Gothic" w:hAnsi="Century Gothic"/>
        </w:rPr>
      </w:pPr>
    </w:p>
    <w:p w14:paraId="6C938D9A" w14:textId="77777777" w:rsidR="00125683" w:rsidRDefault="00125683" w:rsidP="00125683">
      <w:pPr>
        <w:spacing w:after="0" w:line="240" w:lineRule="auto"/>
        <w:rPr>
          <w:rFonts w:ascii="Century Gothic" w:hAnsi="Century Gothic"/>
        </w:rPr>
      </w:pPr>
    </w:p>
    <w:p w14:paraId="73AC3491" w14:textId="77777777" w:rsidR="00125683" w:rsidRDefault="00125683" w:rsidP="00125683">
      <w:pPr>
        <w:spacing w:after="0" w:line="240" w:lineRule="auto"/>
        <w:rPr>
          <w:rFonts w:ascii="Century Gothic" w:hAnsi="Century Gothic"/>
        </w:rPr>
      </w:pPr>
    </w:p>
    <w:p w14:paraId="3069A6F9" w14:textId="77777777" w:rsidR="00125683" w:rsidRDefault="00125683" w:rsidP="00125683">
      <w:pPr>
        <w:spacing w:after="0" w:line="240" w:lineRule="auto"/>
        <w:rPr>
          <w:rFonts w:ascii="Century Gothic" w:hAnsi="Century Gothic"/>
        </w:rPr>
      </w:pPr>
    </w:p>
    <w:p w14:paraId="60376184" w14:textId="77777777" w:rsidR="00125683" w:rsidRDefault="00125683" w:rsidP="00125683">
      <w:pPr>
        <w:spacing w:after="0" w:line="240" w:lineRule="auto"/>
        <w:rPr>
          <w:rFonts w:ascii="Century Gothic" w:hAnsi="Century Gothic"/>
        </w:rPr>
      </w:pPr>
    </w:p>
    <w:p w14:paraId="47A4F499" w14:textId="77777777" w:rsidR="00125683" w:rsidRDefault="00125683" w:rsidP="00125683">
      <w:pPr>
        <w:spacing w:after="0" w:line="240" w:lineRule="auto"/>
        <w:rPr>
          <w:rFonts w:ascii="Century Gothic" w:hAnsi="Century Gothic"/>
        </w:rPr>
      </w:pPr>
    </w:p>
    <w:p w14:paraId="1E485DC9" w14:textId="77777777" w:rsidR="00125683" w:rsidRDefault="00125683" w:rsidP="00125683">
      <w:pPr>
        <w:spacing w:after="0" w:line="240" w:lineRule="auto"/>
        <w:rPr>
          <w:rFonts w:ascii="Century Gothic" w:hAnsi="Century Gothic"/>
        </w:rPr>
      </w:pPr>
    </w:p>
    <w:p w14:paraId="5942B771" w14:textId="77777777" w:rsidR="00125683" w:rsidRDefault="00125683" w:rsidP="00125683">
      <w:pPr>
        <w:spacing w:after="0" w:line="240" w:lineRule="auto"/>
        <w:rPr>
          <w:rFonts w:ascii="Century Gothic" w:hAnsi="Century Gothic"/>
        </w:rPr>
      </w:pPr>
    </w:p>
    <w:p w14:paraId="6F845891" w14:textId="77777777" w:rsidR="00125683" w:rsidRPr="00A73F8A" w:rsidRDefault="00125683" w:rsidP="00125683">
      <w:pPr>
        <w:spacing w:after="0" w:line="240" w:lineRule="auto"/>
        <w:rPr>
          <w:rFonts w:ascii="Century Gothic" w:hAnsi="Century Gothic"/>
        </w:rPr>
      </w:pPr>
    </w:p>
    <w:p w14:paraId="4346AFCE" w14:textId="77777777" w:rsidR="00125683" w:rsidRDefault="00125683" w:rsidP="00A73F8A">
      <w:pPr>
        <w:spacing w:after="0" w:line="240" w:lineRule="auto"/>
        <w:rPr>
          <w:rFonts w:ascii="Century Gothic" w:hAnsi="Century Gothic"/>
          <w:b/>
        </w:rPr>
      </w:pPr>
    </w:p>
    <w:p w14:paraId="09D358DE" w14:textId="77777777" w:rsidR="00125683" w:rsidRDefault="00125683" w:rsidP="00A73F8A">
      <w:pPr>
        <w:spacing w:after="0" w:line="240" w:lineRule="auto"/>
        <w:rPr>
          <w:rFonts w:ascii="Century Gothic" w:hAnsi="Century Gothic"/>
          <w:b/>
        </w:rPr>
      </w:pPr>
    </w:p>
    <w:p w14:paraId="0C04E6C3" w14:textId="77777777" w:rsidR="00125683" w:rsidRDefault="00125683" w:rsidP="00A73F8A">
      <w:pPr>
        <w:spacing w:after="0" w:line="240" w:lineRule="auto"/>
        <w:rPr>
          <w:rFonts w:ascii="Century Gothic" w:hAnsi="Century Gothic"/>
          <w:b/>
        </w:rPr>
      </w:pPr>
    </w:p>
    <w:p w14:paraId="33157D77" w14:textId="77777777" w:rsidR="00125683" w:rsidRDefault="00125683" w:rsidP="00125683">
      <w:pPr>
        <w:rPr>
          <w:rFonts w:ascii="Century Gothic" w:hAnsi="Century Gothic"/>
          <w:vertAlign w:val="superscript"/>
        </w:rPr>
      </w:pPr>
      <w:r w:rsidRPr="00A73F8A">
        <w:rPr>
          <w:rFonts w:ascii="Century Gothic" w:hAnsi="Century Gothic"/>
        </w:rPr>
        <w:t>3.</w:t>
      </w:r>
      <w:r w:rsidRPr="00A73F8A">
        <w:rPr>
          <w:rFonts w:ascii="Century Gothic" w:hAnsi="Century Gothic"/>
          <w:position w:val="-10"/>
        </w:rPr>
        <w:object w:dxaOrig="1480" w:dyaOrig="360" w14:anchorId="02E6A811">
          <v:shape id="_x0000_i1031" type="#_x0000_t75" style="width:73.5pt;height:18pt" o:ole="">
            <v:imagedata r:id="rId16" o:title=""/>
          </v:shape>
          <o:OLEObject Type="Embed" ProgID="Equation.DSMT4" ShapeID="_x0000_i1031" DrawAspect="Content" ObjectID="_1647022653" r:id="rId17"/>
        </w:object>
      </w:r>
      <w:r w:rsidRPr="00A73F8A">
        <w:rPr>
          <w:rFonts w:ascii="Century Gothic" w:hAnsi="Century Gothic"/>
        </w:rPr>
        <w:t xml:space="preserve"> </w:t>
      </w:r>
      <w:r w:rsidRPr="00A73F8A">
        <w:rPr>
          <w:rFonts w:ascii="Century Gothic" w:hAnsi="Century Gothic"/>
          <w:vertAlign w:val="superscript"/>
        </w:rPr>
        <w:t xml:space="preserve"> </w:t>
      </w:r>
      <w:r>
        <w:rPr>
          <w:rFonts w:ascii="Century Gothic" w:hAnsi="Century Gothic"/>
          <w:vertAlign w:val="superscript"/>
        </w:rPr>
        <w:tab/>
      </w:r>
      <w:r>
        <w:rPr>
          <w:rFonts w:ascii="Century Gothic" w:hAnsi="Century Gothic"/>
          <w:vertAlign w:val="superscript"/>
        </w:rPr>
        <w:tab/>
      </w:r>
      <w:r>
        <w:rPr>
          <w:rFonts w:ascii="Century Gothic" w:hAnsi="Century Gothic"/>
          <w:vertAlign w:val="superscript"/>
        </w:rPr>
        <w:tab/>
      </w:r>
      <w:r>
        <w:rPr>
          <w:rFonts w:ascii="Century Gothic" w:hAnsi="Century Gothic"/>
          <w:vertAlign w:val="superscript"/>
        </w:rPr>
        <w:tab/>
      </w:r>
      <w:r>
        <w:rPr>
          <w:rFonts w:ascii="Century Gothic" w:hAnsi="Century Gothic"/>
          <w:vertAlign w:val="superscript"/>
        </w:rPr>
        <w:tab/>
      </w:r>
      <w:r>
        <w:rPr>
          <w:rFonts w:ascii="Century Gothic" w:hAnsi="Century Gothic"/>
          <w:vertAlign w:val="superscript"/>
        </w:rPr>
        <w:tab/>
      </w:r>
      <w:r w:rsidRPr="00A73F8A">
        <w:rPr>
          <w:rFonts w:ascii="Century Gothic" w:hAnsi="Century Gothic"/>
        </w:rPr>
        <w:t xml:space="preserve">4. </w:t>
      </w:r>
      <w:r w:rsidRPr="00A73F8A">
        <w:rPr>
          <w:rFonts w:ascii="Century Gothic" w:hAnsi="Century Gothic"/>
          <w:position w:val="-14"/>
        </w:rPr>
        <w:object w:dxaOrig="1600" w:dyaOrig="460" w14:anchorId="253490A3">
          <v:shape id="_x0000_i1032" type="#_x0000_t75" style="width:80.5pt;height:22pt" o:ole="">
            <v:imagedata r:id="rId18" o:title=""/>
          </v:shape>
          <o:OLEObject Type="Embed" ProgID="Equation.DSMT4" ShapeID="_x0000_i1032" DrawAspect="Content" ObjectID="_1647022654" r:id="rId19"/>
        </w:object>
      </w:r>
    </w:p>
    <w:p w14:paraId="7290DE96" w14:textId="77777777" w:rsidR="00125683" w:rsidRDefault="00C4568D" w:rsidP="00A73F8A">
      <w:pPr>
        <w:spacing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46614187" wp14:editId="1C1BC4C4">
                <wp:simplePos x="0" y="0"/>
                <wp:positionH relativeFrom="margin">
                  <wp:align>right</wp:align>
                </wp:positionH>
                <wp:positionV relativeFrom="paragraph">
                  <wp:posOffset>10795</wp:posOffset>
                </wp:positionV>
                <wp:extent cx="3177540" cy="3390898"/>
                <wp:effectExtent l="0" t="0" r="22860" b="635"/>
                <wp:wrapNone/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77540" cy="3390898"/>
                          <a:chOff x="0" y="1"/>
                          <a:chExt cx="3177766" cy="3391484"/>
                        </a:xfrm>
                      </wpg:grpSpPr>
                      <wps:wsp>
                        <wps:cNvPr id="2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"/>
                            <a:ext cx="3177766" cy="10669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1716FEE" w14:textId="77777777" w:rsidR="00C4568D" w:rsidRDefault="00C4568D" w:rsidP="00C4568D">
                              <w:pPr>
                                <w:tabs>
                                  <w:tab w:val="left" w:pos="720"/>
                                </w:tabs>
                                <w:spacing w:after="0"/>
                                <w:ind w:left="84"/>
                              </w:pPr>
                            </w:p>
                            <w:p w14:paraId="07DFF13B" w14:textId="77777777" w:rsidR="00C4568D" w:rsidRPr="00E207C9" w:rsidRDefault="00C4568D" w:rsidP="00C4568D">
                              <w:pPr>
                                <w:spacing w:after="0"/>
                                <w:rPr>
                                  <w:rFonts w:ascii="Century Gothic" w:hAnsi="Century Gothic"/>
                                  <w:sz w:val="20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Domain: _____________Range: _____________</w:t>
                              </w:r>
                            </w:p>
                            <w:p w14:paraId="353609E6" w14:textId="77777777" w:rsidR="00C4568D" w:rsidRPr="00E207C9" w:rsidRDefault="00C4568D" w:rsidP="00C4568D">
                              <w:pPr>
                                <w:spacing w:after="0"/>
                                <w:rPr>
                                  <w:rFonts w:ascii="Century Gothic" w:hAnsi="Century Gothic"/>
                                  <w:sz w:val="18"/>
                                </w:rPr>
                              </w:pPr>
                            </w:p>
                            <w:p w14:paraId="75268F7F" w14:textId="77777777" w:rsidR="00C4568D" w:rsidRDefault="00C4568D" w:rsidP="00C4568D">
                              <w:pPr>
                                <w:spacing w:after="0"/>
                                <w:rPr>
                                  <w:rFonts w:ascii="Century Gothic" w:hAnsi="Century Gothic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Asymptote: _____________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560" w:dyaOrig="680" w14:anchorId="670F68A2">
                                  <v:shape id="_x0000_i1034" type="#_x0000_t75" style="width:111pt;height:33pt" o:ole="">
                                    <v:imagedata r:id="rId9" o:title=""/>
                                  </v:shape>
                                  <o:OLEObject Type="Embed" ProgID="Equation.DSMT4" ShapeID="_x0000_i1034" DrawAspect="Content" ObjectID="_1647022663" r:id="rId20"/>
                                </w:object>
                              </w:r>
                            </w:p>
                            <w:p w14:paraId="552E0F94" w14:textId="77777777" w:rsidR="00C4568D" w:rsidRDefault="00C4568D" w:rsidP="00C4568D">
                              <w:pPr>
                                <w:spacing w:after="0"/>
                                <w:rPr>
                                  <w:rFonts w:ascii="Century Gothic" w:hAnsi="Century Gothic"/>
                                </w:rPr>
                              </w:pPr>
                            </w:p>
                            <w:p w14:paraId="63187CDA" w14:textId="77777777" w:rsidR="00C4568D" w:rsidRDefault="00C4568D" w:rsidP="00C4568D">
                              <w:pPr>
                                <w:spacing w:after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5" name="Picture 25" descr="graphc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596" y="1223022"/>
                            <a:ext cx="3034862" cy="21684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6614187" id="Group 23" o:spid="_x0000_s1032" style="position:absolute;margin-left:199pt;margin-top:.85pt;width:250.2pt;height:267pt;z-index:251678720;mso-position-horizontal:right;mso-position-horizontal-relative:margin;mso-height-relative:margin" coordorigin="" coordsize="31777,3391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">
                <v:shape id="Text Box 2" o:spid="_x0000_s1033" type="#_x0000_t202" style="position:absolute;width:31777;height:106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">
                  <v:textbox>
                    <w:txbxContent>
                      <w:p w14:paraId="51716FEE" w14:textId="77777777" w:rsidR="00C4568D" w:rsidRDefault="00C4568D" w:rsidP="00C4568D">
                        <w:pPr>
                          <w:tabs>
                            <w:tab w:val="left" w:pos="720"/>
                          </w:tabs>
                          <w:spacing w:after="0"/>
                          <w:ind w:left="84"/>
                        </w:pPr>
                      </w:p>
                      <w:p w14:paraId="07DFF13B" w14:textId="77777777" w:rsidR="00C4568D" w:rsidRPr="00E207C9" w:rsidRDefault="00C4568D" w:rsidP="00C4568D">
                        <w:pPr>
                          <w:spacing w:after="0"/>
                          <w:rPr>
                            <w:rFonts w:ascii="Century Gothic" w:hAnsi="Century Gothic"/>
                            <w:sz w:val="20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Domain: _____________Range: _____________</w:t>
                        </w:r>
                      </w:p>
                      <w:p w14:paraId="353609E6" w14:textId="77777777" w:rsidR="00C4568D" w:rsidRPr="00E207C9" w:rsidRDefault="00C4568D" w:rsidP="00C4568D">
                        <w:pPr>
                          <w:spacing w:after="0"/>
                          <w:rPr>
                            <w:rFonts w:ascii="Century Gothic" w:hAnsi="Century Gothic"/>
                            <w:sz w:val="18"/>
                          </w:rPr>
                        </w:pPr>
                      </w:p>
                      <w:p w14:paraId="75268F7F" w14:textId="77777777" w:rsidR="00C4568D" w:rsidRDefault="00C4568D" w:rsidP="00C4568D">
                        <w:pPr>
                          <w:spacing w:after="0"/>
                          <w:rPr>
                            <w:rFonts w:ascii="Century Gothic" w:hAnsi="Century Gothic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Asymptote: _____________</w:t>
                        </w:r>
                        <w:r w:rsidRPr="004D3819">
                          <w:rPr>
                            <w:position w:val="-28"/>
                            <w:sz w:val="32"/>
                            <w:szCs w:val="32"/>
                          </w:rPr>
                          <w:object w:dxaOrig="2560" w:dyaOrig="680" w14:anchorId="670F68A2">
                            <v:shape id="_x0000_i1034" type="#_x0000_t75" style="width:111pt;height:33pt" o:ole="">
                              <v:imagedata r:id="rId9" o:title=""/>
                            </v:shape>
                            <o:OLEObject Type="Embed" ProgID="Equation.DSMT4" ShapeID="_x0000_i1034" DrawAspect="Content" ObjectID="_1647022663" r:id="rId21"/>
                          </w:object>
                        </w:r>
                      </w:p>
                      <w:p w14:paraId="552E0F94" w14:textId="77777777" w:rsidR="00C4568D" w:rsidRDefault="00C4568D" w:rsidP="00C4568D">
                        <w:pPr>
                          <w:spacing w:after="0"/>
                          <w:rPr>
                            <w:rFonts w:ascii="Century Gothic" w:hAnsi="Century Gothic"/>
                          </w:rPr>
                        </w:pPr>
                      </w:p>
                      <w:p w14:paraId="63187CDA" w14:textId="77777777" w:rsidR="00C4568D" w:rsidRDefault="00C4568D" w:rsidP="00C4568D">
                        <w:pPr>
                          <w:spacing w:after="0"/>
                        </w:pPr>
                      </w:p>
                    </w:txbxContent>
                  </v:textbox>
                </v:shape>
                <v:shape id="Picture 25" o:spid="_x0000_s1034" type="#_x0000_t75" alt="graphc" style="position:absolute;left:285;top:12230;width:30349;height:216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">
                  <v:imagedata r:id="rId13" o:title="graphc"/>
                </v:shape>
                <w10:wrap anchorx="margin"/>
              </v:group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46614187" wp14:editId="1C1BC4C4">
                <wp:simplePos x="0" y="0"/>
                <wp:positionH relativeFrom="margin">
                  <wp:posOffset>0</wp:posOffset>
                </wp:positionH>
                <wp:positionV relativeFrom="paragraph">
                  <wp:posOffset>-635</wp:posOffset>
                </wp:positionV>
                <wp:extent cx="3177540" cy="3390898"/>
                <wp:effectExtent l="0" t="0" r="22860" b="635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77540" cy="3390898"/>
                          <a:chOff x="0" y="1"/>
                          <a:chExt cx="3177766" cy="3391484"/>
                        </a:xfrm>
                      </wpg:grpSpPr>
                      <wps:wsp>
                        <wps:cNvPr id="2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"/>
                            <a:ext cx="3177766" cy="10669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A231EB7" w14:textId="77777777" w:rsidR="00C4568D" w:rsidRDefault="00C4568D" w:rsidP="00C4568D">
                              <w:pPr>
                                <w:tabs>
                                  <w:tab w:val="left" w:pos="720"/>
                                </w:tabs>
                                <w:spacing w:after="0"/>
                                <w:ind w:left="84"/>
                              </w:pPr>
                            </w:p>
                            <w:p w14:paraId="505E014F" w14:textId="77777777" w:rsidR="00C4568D" w:rsidRPr="00E207C9" w:rsidRDefault="00C4568D" w:rsidP="00C4568D">
                              <w:pPr>
                                <w:spacing w:after="0"/>
                                <w:rPr>
                                  <w:rFonts w:ascii="Century Gothic" w:hAnsi="Century Gothic"/>
                                  <w:sz w:val="20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Domain: _____________Range: _____________</w:t>
                              </w:r>
                            </w:p>
                            <w:p w14:paraId="416521B2" w14:textId="77777777" w:rsidR="00C4568D" w:rsidRPr="00E207C9" w:rsidRDefault="00C4568D" w:rsidP="00C4568D">
                              <w:pPr>
                                <w:spacing w:after="0"/>
                                <w:rPr>
                                  <w:rFonts w:ascii="Century Gothic" w:hAnsi="Century Gothic"/>
                                  <w:sz w:val="18"/>
                                </w:rPr>
                              </w:pPr>
                            </w:p>
                            <w:p w14:paraId="5FCA7604" w14:textId="77777777" w:rsidR="00C4568D" w:rsidRDefault="00C4568D" w:rsidP="00C4568D">
                              <w:pPr>
                                <w:spacing w:after="0"/>
                                <w:rPr>
                                  <w:rFonts w:ascii="Century Gothic" w:hAnsi="Century Gothic"/>
                                </w:rPr>
                              </w:pPr>
                              <w:r w:rsidRPr="00E207C9">
                                <w:rPr>
                                  <w:rFonts w:ascii="Century Gothic" w:hAnsi="Century Gothic"/>
                                  <w:sz w:val="20"/>
                                </w:rPr>
                                <w:t>Asymptote: _____________</w:t>
                              </w:r>
                              <w:r w:rsidRPr="004D3819">
                                <w:rPr>
                                  <w:position w:val="-28"/>
                                  <w:sz w:val="32"/>
                                  <w:szCs w:val="32"/>
                                </w:rPr>
                                <w:object w:dxaOrig="2560" w:dyaOrig="680" w14:anchorId="282CE452">
                                  <v:shape id="_x0000_i1036" type="#_x0000_t75" style="width:111pt;height:33pt" o:ole="">
                                    <v:imagedata r:id="rId9" o:title=""/>
                                  </v:shape>
                                  <o:OLEObject Type="Embed" ProgID="Equation.DSMT4" ShapeID="_x0000_i1036" DrawAspect="Content" ObjectID="_1647022664" r:id="rId22"/>
                                </w:object>
                              </w:r>
                            </w:p>
                            <w:p w14:paraId="5D3FE724" w14:textId="77777777" w:rsidR="00C4568D" w:rsidRDefault="00C4568D" w:rsidP="00C4568D">
                              <w:pPr>
                                <w:spacing w:after="0"/>
                                <w:rPr>
                                  <w:rFonts w:ascii="Century Gothic" w:hAnsi="Century Gothic"/>
                                </w:rPr>
                              </w:pPr>
                            </w:p>
                            <w:p w14:paraId="7793499C" w14:textId="77777777" w:rsidR="00C4568D" w:rsidRDefault="00C4568D" w:rsidP="00C4568D">
                              <w:pPr>
                                <w:spacing w:after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2" name="Picture 22" descr="graphc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596" y="1223022"/>
                            <a:ext cx="3034862" cy="21684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6614187" id="Group 20" o:spid="_x0000_s1035" style="position:absolute;margin-left:0;margin-top:-.05pt;width:250.2pt;height:267pt;z-index:251676672;mso-position-horizontal-relative:margin;mso-height-relative:margin" coordorigin="" coordsize="31777,3391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">
                <v:shape id="Text Box 2" o:spid="_x0000_s1036" type="#_x0000_t202" style="position:absolute;width:31777;height:106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">
                  <v:textbox>
                    <w:txbxContent>
                      <w:p w14:paraId="1A231EB7" w14:textId="77777777" w:rsidR="00C4568D" w:rsidRDefault="00C4568D" w:rsidP="00C4568D">
                        <w:pPr>
                          <w:tabs>
                            <w:tab w:val="left" w:pos="720"/>
                          </w:tabs>
                          <w:spacing w:after="0"/>
                          <w:ind w:left="84"/>
                        </w:pPr>
                      </w:p>
                      <w:p w14:paraId="505E014F" w14:textId="77777777" w:rsidR="00C4568D" w:rsidRPr="00E207C9" w:rsidRDefault="00C4568D" w:rsidP="00C4568D">
                        <w:pPr>
                          <w:spacing w:after="0"/>
                          <w:rPr>
                            <w:rFonts w:ascii="Century Gothic" w:hAnsi="Century Gothic"/>
                            <w:sz w:val="20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Domain: _____________Range: _____________</w:t>
                        </w:r>
                      </w:p>
                      <w:p w14:paraId="416521B2" w14:textId="77777777" w:rsidR="00C4568D" w:rsidRPr="00E207C9" w:rsidRDefault="00C4568D" w:rsidP="00C4568D">
                        <w:pPr>
                          <w:spacing w:after="0"/>
                          <w:rPr>
                            <w:rFonts w:ascii="Century Gothic" w:hAnsi="Century Gothic"/>
                            <w:sz w:val="18"/>
                          </w:rPr>
                        </w:pPr>
                      </w:p>
                      <w:p w14:paraId="5FCA7604" w14:textId="77777777" w:rsidR="00C4568D" w:rsidRDefault="00C4568D" w:rsidP="00C4568D">
                        <w:pPr>
                          <w:spacing w:after="0"/>
                          <w:rPr>
                            <w:rFonts w:ascii="Century Gothic" w:hAnsi="Century Gothic"/>
                          </w:rPr>
                        </w:pPr>
                        <w:r w:rsidRPr="00E207C9">
                          <w:rPr>
                            <w:rFonts w:ascii="Century Gothic" w:hAnsi="Century Gothic"/>
                            <w:sz w:val="20"/>
                          </w:rPr>
                          <w:t>Asymptote: _____________</w:t>
                        </w:r>
                        <w:r w:rsidRPr="004D3819">
                          <w:rPr>
                            <w:position w:val="-28"/>
                            <w:sz w:val="32"/>
                            <w:szCs w:val="32"/>
                          </w:rPr>
                          <w:object w:dxaOrig="2560" w:dyaOrig="680" w14:anchorId="282CE452">
                            <v:shape id="_x0000_i1036" type="#_x0000_t75" style="width:111pt;height:33pt" o:ole="">
                              <v:imagedata r:id="rId9" o:title=""/>
                            </v:shape>
                            <o:OLEObject Type="Embed" ProgID="Equation.DSMT4" ShapeID="_x0000_i1036" DrawAspect="Content" ObjectID="_1647022664" r:id="rId23"/>
                          </w:object>
                        </w:r>
                      </w:p>
                      <w:p w14:paraId="5D3FE724" w14:textId="77777777" w:rsidR="00C4568D" w:rsidRDefault="00C4568D" w:rsidP="00C4568D">
                        <w:pPr>
                          <w:spacing w:after="0"/>
                          <w:rPr>
                            <w:rFonts w:ascii="Century Gothic" w:hAnsi="Century Gothic"/>
                          </w:rPr>
                        </w:pPr>
                      </w:p>
                      <w:p w14:paraId="7793499C" w14:textId="77777777" w:rsidR="00C4568D" w:rsidRDefault="00C4568D" w:rsidP="00C4568D">
                        <w:pPr>
                          <w:spacing w:after="0"/>
                        </w:pPr>
                      </w:p>
                    </w:txbxContent>
                  </v:textbox>
                </v:shape>
                <v:shape id="Picture 22" o:spid="_x0000_s1037" type="#_x0000_t75" alt="graphc" style="position:absolute;left:285;top:12230;width:30349;height:216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">
                  <v:imagedata r:id="rId13" o:title="graphc"/>
                </v:shape>
                <w10:wrap anchorx="margin"/>
              </v:group>
            </w:pict>
          </mc:Fallback>
        </mc:AlternateContent>
      </w:r>
    </w:p>
    <w:p w14:paraId="687BD756" w14:textId="77777777" w:rsidR="00125683" w:rsidRDefault="00125683" w:rsidP="00A73F8A">
      <w:pPr>
        <w:spacing w:after="0" w:line="240" w:lineRule="auto"/>
        <w:rPr>
          <w:rFonts w:ascii="Century Gothic" w:hAnsi="Century Gothic"/>
          <w:b/>
        </w:rPr>
      </w:pPr>
    </w:p>
    <w:p w14:paraId="7200ED35" w14:textId="77777777" w:rsidR="00125683" w:rsidRDefault="00125683" w:rsidP="00A73F8A">
      <w:pPr>
        <w:spacing w:after="0" w:line="240" w:lineRule="auto"/>
        <w:rPr>
          <w:rFonts w:ascii="Century Gothic" w:hAnsi="Century Gothic"/>
          <w:b/>
        </w:rPr>
      </w:pPr>
    </w:p>
    <w:p w14:paraId="28990AD5" w14:textId="77777777" w:rsidR="00125683" w:rsidRPr="00125683" w:rsidRDefault="00125683" w:rsidP="00A73F8A">
      <w:pPr>
        <w:spacing w:after="0" w:line="240" w:lineRule="auto"/>
        <w:rPr>
          <w:rFonts w:ascii="Century Gothic" w:hAnsi="Century Gothic"/>
          <w:b/>
        </w:rPr>
      </w:pPr>
    </w:p>
    <w:p w14:paraId="12415B88" w14:textId="77777777" w:rsidR="00125683" w:rsidRDefault="00125683" w:rsidP="00A73F8A">
      <w:pPr>
        <w:spacing w:after="0" w:line="240" w:lineRule="auto"/>
        <w:rPr>
          <w:rFonts w:ascii="Century Gothic" w:hAnsi="Century Gothic"/>
        </w:rPr>
      </w:pPr>
    </w:p>
    <w:p w14:paraId="70613530" w14:textId="77777777" w:rsidR="00125683" w:rsidRDefault="00125683" w:rsidP="00A73F8A">
      <w:pPr>
        <w:spacing w:after="0" w:line="240" w:lineRule="auto"/>
        <w:rPr>
          <w:rFonts w:ascii="Century Gothic" w:hAnsi="Century Gothic"/>
        </w:rPr>
      </w:pPr>
    </w:p>
    <w:p w14:paraId="5C4268E6" w14:textId="77777777" w:rsidR="00125683" w:rsidRDefault="00125683" w:rsidP="00A73F8A">
      <w:pPr>
        <w:spacing w:after="0" w:line="240" w:lineRule="auto"/>
        <w:rPr>
          <w:rFonts w:ascii="Century Gothic" w:hAnsi="Century Gothic"/>
        </w:rPr>
      </w:pPr>
    </w:p>
    <w:p w14:paraId="7ABF2022" w14:textId="77777777" w:rsidR="00125683" w:rsidRDefault="00125683" w:rsidP="00A73F8A">
      <w:pPr>
        <w:spacing w:after="0" w:line="240" w:lineRule="auto"/>
        <w:rPr>
          <w:rFonts w:ascii="Century Gothic" w:hAnsi="Century Gothic"/>
        </w:rPr>
      </w:pPr>
    </w:p>
    <w:p w14:paraId="1140BDBA" w14:textId="77777777" w:rsidR="00125683" w:rsidRDefault="00125683" w:rsidP="00A73F8A">
      <w:pPr>
        <w:spacing w:after="0" w:line="240" w:lineRule="auto"/>
        <w:rPr>
          <w:rFonts w:ascii="Century Gothic" w:hAnsi="Century Gothic"/>
        </w:rPr>
      </w:pPr>
    </w:p>
    <w:p w14:paraId="7BBB4855" w14:textId="77777777" w:rsidR="00125683" w:rsidRDefault="00125683" w:rsidP="00A73F8A">
      <w:pPr>
        <w:spacing w:after="0" w:line="240" w:lineRule="auto"/>
        <w:rPr>
          <w:rFonts w:ascii="Century Gothic" w:hAnsi="Century Gothic"/>
        </w:rPr>
      </w:pPr>
    </w:p>
    <w:p w14:paraId="5AD2D4D2" w14:textId="77777777" w:rsidR="00125683" w:rsidRDefault="00125683" w:rsidP="00A73F8A">
      <w:pPr>
        <w:spacing w:after="0" w:line="240" w:lineRule="auto"/>
        <w:rPr>
          <w:rFonts w:ascii="Century Gothic" w:hAnsi="Century Gothic"/>
        </w:rPr>
      </w:pPr>
    </w:p>
    <w:p w14:paraId="653B6483" w14:textId="77777777" w:rsidR="00125683" w:rsidRDefault="00125683" w:rsidP="00A73F8A">
      <w:pPr>
        <w:spacing w:after="0" w:line="240" w:lineRule="auto"/>
        <w:rPr>
          <w:rFonts w:ascii="Century Gothic" w:hAnsi="Century Gothic"/>
        </w:rPr>
      </w:pPr>
    </w:p>
    <w:p w14:paraId="328BE8D5" w14:textId="77777777" w:rsidR="00125683" w:rsidRDefault="00125683" w:rsidP="00A73F8A">
      <w:pPr>
        <w:spacing w:after="0" w:line="240" w:lineRule="auto"/>
        <w:rPr>
          <w:rFonts w:ascii="Century Gothic" w:hAnsi="Century Gothic"/>
        </w:rPr>
      </w:pPr>
    </w:p>
    <w:p w14:paraId="3C6FF4CB" w14:textId="77777777" w:rsidR="00125683" w:rsidRDefault="00125683" w:rsidP="00A73F8A">
      <w:pPr>
        <w:spacing w:after="0" w:line="240" w:lineRule="auto"/>
        <w:rPr>
          <w:rFonts w:ascii="Century Gothic" w:hAnsi="Century Gothic"/>
        </w:rPr>
      </w:pPr>
    </w:p>
    <w:p w14:paraId="2E0ED92D" w14:textId="77777777" w:rsidR="00125683" w:rsidRDefault="00125683" w:rsidP="00A73F8A">
      <w:pPr>
        <w:spacing w:after="0" w:line="240" w:lineRule="auto"/>
        <w:rPr>
          <w:rFonts w:ascii="Century Gothic" w:hAnsi="Century Gothic"/>
        </w:rPr>
      </w:pPr>
    </w:p>
    <w:p w14:paraId="0AAE6D7D" w14:textId="77777777" w:rsidR="00125683" w:rsidRDefault="00125683" w:rsidP="00A73F8A">
      <w:pPr>
        <w:spacing w:after="0" w:line="240" w:lineRule="auto"/>
        <w:rPr>
          <w:rFonts w:ascii="Century Gothic" w:hAnsi="Century Gothic"/>
        </w:rPr>
      </w:pPr>
    </w:p>
    <w:p w14:paraId="60AB1B97" w14:textId="77777777" w:rsidR="00125683" w:rsidRDefault="00125683" w:rsidP="00A73F8A">
      <w:pPr>
        <w:spacing w:after="0" w:line="240" w:lineRule="auto"/>
        <w:rPr>
          <w:rFonts w:ascii="Century Gothic" w:hAnsi="Century Gothic"/>
        </w:rPr>
      </w:pPr>
    </w:p>
    <w:p w14:paraId="1F4E5F20" w14:textId="77777777" w:rsidR="00125683" w:rsidRDefault="00125683" w:rsidP="00A73F8A">
      <w:pPr>
        <w:spacing w:after="0" w:line="240" w:lineRule="auto"/>
        <w:rPr>
          <w:rFonts w:ascii="Century Gothic" w:hAnsi="Century Gothic"/>
        </w:rPr>
      </w:pPr>
    </w:p>
    <w:p w14:paraId="1CA41E5A" w14:textId="77777777" w:rsidR="00125683" w:rsidRDefault="00125683" w:rsidP="00A73F8A">
      <w:pPr>
        <w:spacing w:after="0" w:line="240" w:lineRule="auto"/>
        <w:rPr>
          <w:rFonts w:ascii="Century Gothic" w:hAnsi="Century Gothic"/>
        </w:rPr>
      </w:pPr>
    </w:p>
    <w:p w14:paraId="5F2D205C" w14:textId="77777777" w:rsidR="00125683" w:rsidRDefault="00125683" w:rsidP="00A73F8A">
      <w:pPr>
        <w:spacing w:after="0" w:line="240" w:lineRule="auto"/>
        <w:rPr>
          <w:rFonts w:ascii="Century Gothic" w:hAnsi="Century Gothic"/>
        </w:rPr>
      </w:pPr>
    </w:p>
    <w:p w14:paraId="613F5611" w14:textId="77777777" w:rsidR="00125683" w:rsidRDefault="00125683" w:rsidP="00A73F8A">
      <w:pPr>
        <w:spacing w:after="0" w:line="240" w:lineRule="auto"/>
        <w:rPr>
          <w:rFonts w:ascii="Century Gothic" w:hAnsi="Century Gothic"/>
        </w:rPr>
      </w:pPr>
    </w:p>
    <w:p w14:paraId="55D5B28D" w14:textId="77777777" w:rsidR="00B5266F" w:rsidRDefault="00B0243B" w:rsidP="00A73F8A">
      <w:pPr>
        <w:spacing w:after="0" w:line="240" w:lineRule="auto"/>
        <w:rPr>
          <w:rFonts w:ascii="Century Gothic" w:hAnsi="Century Gothic"/>
          <w:b/>
        </w:rPr>
      </w:pPr>
      <w:r w:rsidRPr="00125683">
        <w:rPr>
          <w:rFonts w:ascii="Century Gothic" w:hAnsi="Century Gothic"/>
          <w:b/>
        </w:rPr>
        <w:lastRenderedPageBreak/>
        <w:t>Read each of the following applications problems carefully.  Determine whether the s</w:t>
      </w:r>
      <w:r w:rsidR="00B81226" w:rsidRPr="00125683">
        <w:rPr>
          <w:rFonts w:ascii="Century Gothic" w:hAnsi="Century Gothic"/>
          <w:b/>
        </w:rPr>
        <w:t xml:space="preserve">ituation models growth or decay, compounded or continuously compounded.  </w:t>
      </w:r>
      <w:r w:rsidR="001504F3" w:rsidRPr="00125683">
        <w:rPr>
          <w:rFonts w:ascii="Century Gothic" w:hAnsi="Century Gothic"/>
          <w:b/>
        </w:rPr>
        <w:t xml:space="preserve"> Write </w:t>
      </w:r>
      <w:r w:rsidR="004F15D1" w:rsidRPr="00125683">
        <w:rPr>
          <w:rFonts w:ascii="Century Gothic" w:hAnsi="Century Gothic"/>
          <w:b/>
        </w:rPr>
        <w:t>an equation to model the problem, t</w:t>
      </w:r>
      <w:r w:rsidR="00B5266F" w:rsidRPr="00125683">
        <w:rPr>
          <w:rFonts w:ascii="Century Gothic" w:hAnsi="Century Gothic"/>
          <w:b/>
        </w:rPr>
        <w:t>hen solve.  Round appropriately</w:t>
      </w:r>
    </w:p>
    <w:p w14:paraId="022FA60A" w14:textId="77777777" w:rsidR="00125683" w:rsidRDefault="00C4568D" w:rsidP="00A73F8A">
      <w:pPr>
        <w:spacing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AAA3FBB" wp14:editId="605BB1D6">
                <wp:simplePos x="0" y="0"/>
                <wp:positionH relativeFrom="margin">
                  <wp:posOffset>15240</wp:posOffset>
                </wp:positionH>
                <wp:positionV relativeFrom="paragraph">
                  <wp:posOffset>27305</wp:posOffset>
                </wp:positionV>
                <wp:extent cx="6824134" cy="594360"/>
                <wp:effectExtent l="19050" t="19050" r="15240" b="15240"/>
                <wp:wrapNone/>
                <wp:docPr id="3" name="Rounded 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24134" cy="594360"/>
                        </a:xfrm>
                        <a:prstGeom prst="roundRect">
                          <a:avLst/>
                        </a:prstGeom>
                        <a:ln w="285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201EA1" w14:textId="77777777" w:rsidR="00C4568D" w:rsidRPr="00A50A67" w:rsidRDefault="00C4568D" w:rsidP="00C4568D">
                            <w:pPr>
                              <w:spacing w:after="0"/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  <w:u w:val="single"/>
                              </w:rPr>
                            </w:pPr>
                            <w:r w:rsidRPr="00A50A67">
                              <w:rPr>
                                <w:rFonts w:ascii="Century Gothic" w:hAnsi="Century Gothic"/>
                                <w:b/>
                                <w:sz w:val="20"/>
                                <w:u w:val="single"/>
                              </w:rPr>
                              <w:t>Compound Interest</w:t>
                            </w:r>
                            <w:r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  <w:b/>
                                <w:sz w:val="20"/>
                                <w:u w:val="single"/>
                              </w:rPr>
                              <w:t>Continuous Compound</w:t>
                            </w:r>
                            <w:r w:rsidRPr="00A50A67"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 xml:space="preserve"> </w:t>
                            </w:r>
                            <w:r w:rsidRPr="00A50A67"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ab/>
                            </w:r>
                            <w:r w:rsidRPr="00B35912">
                              <w:rPr>
                                <w:rFonts w:ascii="Century Gothic" w:hAnsi="Century Gothic"/>
                                <w:b/>
                                <w:sz w:val="20"/>
                                <w:u w:val="single"/>
                              </w:rPr>
                              <w:t>Exponential Growth</w:t>
                            </w:r>
                            <w:r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ab/>
                            </w:r>
                            <w:r w:rsidRPr="00B35912">
                              <w:rPr>
                                <w:rFonts w:ascii="Century Gothic" w:hAnsi="Century Gothic"/>
                                <w:b/>
                                <w:sz w:val="20"/>
                                <w:u w:val="single"/>
                              </w:rPr>
                              <w:t xml:space="preserve">Exponential </w:t>
                            </w:r>
                            <w:r>
                              <w:rPr>
                                <w:rFonts w:ascii="Century Gothic" w:hAnsi="Century Gothic"/>
                                <w:b/>
                                <w:sz w:val="20"/>
                                <w:u w:val="single"/>
                              </w:rPr>
                              <w:t>Decay</w:t>
                            </w:r>
                          </w:p>
                          <w:p w14:paraId="1843C8BA" w14:textId="77777777" w:rsidR="00C4568D" w:rsidRPr="00A50A67" w:rsidRDefault="00C4568D" w:rsidP="00C4568D">
                            <w:pPr>
                              <w:spacing w:after="0"/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</w:pPr>
                            <w:r>
                              <w:rPr>
                                <w:rFonts w:ascii="Century Gothic" w:eastAsiaTheme="minorEastAsia" w:hAnsi="Century Gothic"/>
                                <w:b/>
                                <w:szCs w:val="32"/>
                              </w:rPr>
                              <w:t xml:space="preserve">      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inorHAnsi"/>
                                  <w:szCs w:val="32"/>
                                </w:rPr>
                                <m:t>y=a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i/>
                                      <w:szCs w:val="32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32"/>
                                    </w:rPr>
                                    <m:t>(1+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theme="minorHAnsi"/>
                                          <w:b/>
                                          <w:i/>
                                          <w:szCs w:val="32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theme="minorHAnsi"/>
                                          <w:szCs w:val="32"/>
                                        </w:rPr>
                                        <m:t>r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theme="minorHAnsi"/>
                                          <w:szCs w:val="32"/>
                                        </w:rPr>
                                        <m:t>n</m:t>
                                      </m:r>
                                    </m:den>
                                  </m:f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32"/>
                                    </w:rPr>
                                    <m:t>)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32"/>
                                    </w:rPr>
                                    <m:t>t∙n</m:t>
                                  </m:r>
                                </m:sup>
                              </m:sSup>
                            </m:oMath>
                            <w:r w:rsidRPr="00A50A67">
                              <w:rPr>
                                <w:rFonts w:ascii="Century Gothic" w:eastAsiaTheme="minorEastAsia" w:hAnsi="Century Gothic"/>
                                <w:b/>
                                <w:szCs w:val="32"/>
                              </w:rPr>
                              <w:tab/>
                            </w:r>
                            <w:r w:rsidRPr="00A50A67">
                              <w:rPr>
                                <w:rFonts w:ascii="Century Gothic" w:eastAsiaTheme="minorEastAsia" w:hAnsi="Century Gothic"/>
                                <w:b/>
                                <w:szCs w:val="32"/>
                              </w:rPr>
                              <w:tab/>
                              <w:t xml:space="preserve">      </w:t>
                            </w:r>
                            <w:r>
                              <w:rPr>
                                <w:rFonts w:ascii="Century Gothic" w:eastAsiaTheme="minorEastAsia" w:hAnsi="Century Gothic"/>
                                <w:b/>
                                <w:szCs w:val="32"/>
                              </w:rPr>
                              <w:t xml:space="preserve">     </w:t>
                            </w:r>
                            <w:r w:rsidRPr="00A50A67">
                              <w:rPr>
                                <w:rFonts w:ascii="Century Gothic" w:eastAsiaTheme="minorEastAsia" w:hAnsi="Century Gothic"/>
                                <w:b/>
                                <w:szCs w:val="32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inorHAnsi"/>
                                  <w:szCs w:val="32"/>
                                </w:rPr>
                                <m:t>y=p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i/>
                                      <w:szCs w:val="32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32"/>
                                    </w:rPr>
                                    <m:t>(e)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32"/>
                                    </w:rPr>
                                    <m:t>r∙t</m:t>
                                  </m:r>
                                </m:sup>
                              </m:sSup>
                            </m:oMath>
                            <w:r>
                              <w:rPr>
                                <w:rFonts w:ascii="Century Gothic" w:eastAsiaTheme="minorEastAsia" w:hAnsi="Century Gothic"/>
                                <w:b/>
                                <w:szCs w:val="32"/>
                              </w:rPr>
                              <w:tab/>
                            </w:r>
                            <w:r>
                              <w:rPr>
                                <w:rFonts w:ascii="Century Gothic" w:eastAsiaTheme="minorEastAsia" w:hAnsi="Century Gothic"/>
                                <w:b/>
                                <w:szCs w:val="32"/>
                              </w:rPr>
                              <w:tab/>
                              <w:t xml:space="preserve">      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inorHAnsi"/>
                                  <w:szCs w:val="32"/>
                                </w:rPr>
                                <m:t>y=a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i/>
                                      <w:szCs w:val="32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32"/>
                                    </w:rPr>
                                    <m:t>(1+r)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32"/>
                                    </w:rPr>
                                    <m:t>t</m:t>
                                  </m:r>
                                </m:sup>
                              </m:sSup>
                            </m:oMath>
                            <w:r>
                              <w:rPr>
                                <w:rFonts w:ascii="Century Gothic" w:eastAsiaTheme="minorEastAsia" w:hAnsi="Century Gothic"/>
                                <w:b/>
                                <w:szCs w:val="32"/>
                              </w:rPr>
                              <w:tab/>
                              <w:t xml:space="preserve">      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inorHAnsi"/>
                                  <w:szCs w:val="32"/>
                                </w:rPr>
                                <m:t>y=a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b/>
                                      <w:i/>
                                      <w:szCs w:val="32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32"/>
                                    </w:rPr>
                                    <m:t>(1-r)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inorHAnsi"/>
                                      <w:szCs w:val="32"/>
                                    </w:rPr>
                                    <m:t>t</m:t>
                                  </m:r>
                                </m:sup>
                              </m:sSup>
                            </m:oMath>
                          </w:p>
                          <w:p w14:paraId="192A8938" w14:textId="77777777" w:rsidR="00C4568D" w:rsidRPr="00A50A67" w:rsidRDefault="00C4568D" w:rsidP="00C4568D">
                            <w:pPr>
                              <w:spacing w:after="0"/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</w:pPr>
                          </w:p>
                          <w:p w14:paraId="0FDEE211" w14:textId="77777777" w:rsidR="00C4568D" w:rsidRPr="00A50A67" w:rsidRDefault="00C4568D" w:rsidP="00C4568D">
                            <w:pPr>
                              <w:spacing w:after="0"/>
                              <w:jc w:val="center"/>
                              <w:rPr>
                                <w:rFonts w:ascii="Century Gothic" w:hAnsi="Century Gothic"/>
                                <w:sz w:val="20"/>
                                <w:u w:val="single"/>
                              </w:rPr>
                            </w:pPr>
                            <w:r w:rsidRPr="00A50A67"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ab/>
                            </w:r>
                            <w:r w:rsidRPr="00A50A67"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ab/>
                            </w:r>
                            <w:r w:rsidRPr="00A50A67"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  <w:tab/>
                            </w:r>
                          </w:p>
                          <w:p w14:paraId="74936CE8" w14:textId="77777777" w:rsidR="00C4568D" w:rsidRPr="00A50A67" w:rsidRDefault="00C4568D" w:rsidP="00C4568D">
                            <w:pPr>
                              <w:spacing w:after="0"/>
                              <w:jc w:val="center"/>
                              <w:rPr>
                                <w:rFonts w:ascii="Century Gothic" w:eastAsiaTheme="minorEastAsia" w:hAnsi="Century Gothic"/>
                                <w:b/>
                                <w:szCs w:val="32"/>
                              </w:rPr>
                            </w:pPr>
                            <w:r w:rsidRPr="00A50A67">
                              <w:rPr>
                                <w:rFonts w:ascii="Century Gothic" w:eastAsiaTheme="minorEastAsia" w:hAnsi="Century Gothic"/>
                                <w:b/>
                                <w:szCs w:val="32"/>
                              </w:rPr>
                              <w:tab/>
                            </w:r>
                            <w:r w:rsidRPr="00A50A67">
                              <w:rPr>
                                <w:rFonts w:ascii="Century Gothic" w:eastAsiaTheme="minorEastAsia" w:hAnsi="Century Gothic"/>
                                <w:b/>
                                <w:szCs w:val="32"/>
                              </w:rPr>
                              <w:tab/>
                            </w:r>
                            <w:r w:rsidRPr="00A50A67">
                              <w:rPr>
                                <w:rFonts w:ascii="Century Gothic" w:eastAsiaTheme="minorEastAsia" w:hAnsi="Century Gothic"/>
                                <w:b/>
                                <w:szCs w:val="32"/>
                              </w:rPr>
                              <w:tab/>
                            </w:r>
                          </w:p>
                          <w:p w14:paraId="56C5EC1A" w14:textId="77777777" w:rsidR="00C4568D" w:rsidRPr="00A50A67" w:rsidRDefault="00C4568D" w:rsidP="00C4568D">
                            <w:pPr>
                              <w:spacing w:after="0"/>
                              <w:jc w:val="center"/>
                              <w:rPr>
                                <w:rFonts w:ascii="Century Gothic" w:hAnsi="Century Gothic"/>
                                <w:b/>
                                <w:sz w:val="20"/>
                              </w:rPr>
                            </w:pPr>
                          </w:p>
                          <w:p w14:paraId="01FF89F9" w14:textId="77777777" w:rsidR="00C4568D" w:rsidRPr="00A50A67" w:rsidRDefault="00C4568D" w:rsidP="00C4568D">
                            <w:pPr>
                              <w:spacing w:after="0"/>
                              <w:jc w:val="center"/>
                              <w:rPr>
                                <w:sz w:val="2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AAA3FBB" id="Rounded Rectangle 3" o:spid="_x0000_s1038" style="position:absolute;margin-left:1.2pt;margin-top:2.15pt;width:537.35pt;height:46.8pt;z-index:2516725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" fillcolor="white [3201]" strokecolor="black [3200]" strokeweight="2.25pt">
                <v:textbox>
                  <w:txbxContent>
                    <w:p w14:paraId="11201EA1" w14:textId="77777777" w:rsidR="00C4568D" w:rsidRPr="00A50A67" w:rsidRDefault="00C4568D" w:rsidP="00C4568D">
                      <w:pPr>
                        <w:spacing w:after="0"/>
                        <w:jc w:val="center"/>
                        <w:rPr>
                          <w:rFonts w:ascii="Century Gothic" w:hAnsi="Century Gothic"/>
                          <w:b/>
                          <w:sz w:val="20"/>
                          <w:u w:val="single"/>
                        </w:rPr>
                      </w:pPr>
                      <w:r w:rsidRPr="00A50A67">
                        <w:rPr>
                          <w:rFonts w:ascii="Century Gothic" w:hAnsi="Century Gothic"/>
                          <w:b/>
                          <w:sz w:val="20"/>
                          <w:u w:val="single"/>
                        </w:rPr>
                        <w:t>Compound Interest</w:t>
                      </w:r>
                      <w:r>
                        <w:rPr>
                          <w:rFonts w:ascii="Century Gothic" w:hAnsi="Century Gothic"/>
                          <w:b/>
                          <w:sz w:val="20"/>
                        </w:rPr>
                        <w:tab/>
                      </w:r>
                      <w:r>
                        <w:rPr>
                          <w:rFonts w:ascii="Century Gothic" w:hAnsi="Century Gothic"/>
                          <w:b/>
                          <w:sz w:val="20"/>
                        </w:rPr>
                        <w:tab/>
                      </w:r>
                      <w:r>
                        <w:rPr>
                          <w:rFonts w:ascii="Century Gothic" w:hAnsi="Century Gothic"/>
                          <w:b/>
                          <w:sz w:val="20"/>
                          <w:u w:val="single"/>
                        </w:rPr>
                        <w:t>Continuous Compound</w:t>
                      </w:r>
                      <w:r w:rsidRPr="00A50A67">
                        <w:rPr>
                          <w:rFonts w:ascii="Century Gothic" w:hAnsi="Century Gothic"/>
                          <w:b/>
                          <w:sz w:val="20"/>
                        </w:rPr>
                        <w:t xml:space="preserve"> </w:t>
                      </w:r>
                      <w:r w:rsidRPr="00A50A67">
                        <w:rPr>
                          <w:rFonts w:ascii="Century Gothic" w:hAnsi="Century Gothic"/>
                          <w:b/>
                          <w:sz w:val="20"/>
                        </w:rPr>
                        <w:tab/>
                      </w:r>
                      <w:r w:rsidRPr="00B35912">
                        <w:rPr>
                          <w:rFonts w:ascii="Century Gothic" w:hAnsi="Century Gothic"/>
                          <w:b/>
                          <w:sz w:val="20"/>
                          <w:u w:val="single"/>
                        </w:rPr>
                        <w:t>Exponential Growth</w:t>
                      </w:r>
                      <w:r>
                        <w:rPr>
                          <w:rFonts w:ascii="Century Gothic" w:hAnsi="Century Gothic"/>
                          <w:b/>
                          <w:sz w:val="20"/>
                        </w:rPr>
                        <w:t xml:space="preserve"> </w:t>
                      </w:r>
                      <w:r>
                        <w:rPr>
                          <w:rFonts w:ascii="Century Gothic" w:hAnsi="Century Gothic"/>
                          <w:b/>
                          <w:sz w:val="20"/>
                        </w:rPr>
                        <w:tab/>
                      </w:r>
                      <w:r w:rsidRPr="00B35912">
                        <w:rPr>
                          <w:rFonts w:ascii="Century Gothic" w:hAnsi="Century Gothic"/>
                          <w:b/>
                          <w:sz w:val="20"/>
                          <w:u w:val="single"/>
                        </w:rPr>
                        <w:t xml:space="preserve">Exponential </w:t>
                      </w:r>
                      <w:r>
                        <w:rPr>
                          <w:rFonts w:ascii="Century Gothic" w:hAnsi="Century Gothic"/>
                          <w:b/>
                          <w:sz w:val="20"/>
                          <w:u w:val="single"/>
                        </w:rPr>
                        <w:t>Decay</w:t>
                      </w:r>
                    </w:p>
                    <w:p w14:paraId="1843C8BA" w14:textId="77777777" w:rsidR="00C4568D" w:rsidRPr="00A50A67" w:rsidRDefault="00C4568D" w:rsidP="00C4568D">
                      <w:pPr>
                        <w:spacing w:after="0"/>
                        <w:rPr>
                          <w:rFonts w:ascii="Century Gothic" w:hAnsi="Century Gothic"/>
                          <w:b/>
                          <w:sz w:val="20"/>
                        </w:rPr>
                      </w:pPr>
                      <w:r>
                        <w:rPr>
                          <w:rFonts w:ascii="Century Gothic" w:eastAsiaTheme="minorEastAsia" w:hAnsi="Century Gothic"/>
                          <w:b/>
                          <w:szCs w:val="32"/>
                        </w:rPr>
                        <w:t xml:space="preserve">      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Cs w:val="32"/>
                          </w:rPr>
                          <m:t>y=a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Cs w:val="3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32"/>
                              </w:rPr>
                              <m:t>(1+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 w:cstheme="minorHAnsi"/>
                                    <w:b/>
                                    <w:i/>
                                    <w:szCs w:val="32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Cs w:val="32"/>
                                  </w:rPr>
                                  <m:t>r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Cs w:val="32"/>
                                  </w:rPr>
                                  <m:t>n</m:t>
                                </m:r>
                              </m:den>
                            </m:f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32"/>
                              </w:rPr>
                              <m:t>)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32"/>
                              </w:rPr>
                              <m:t>t∙n</m:t>
                            </m:r>
                          </m:sup>
                        </m:sSup>
                      </m:oMath>
                      <w:r w:rsidRPr="00A50A67">
                        <w:rPr>
                          <w:rFonts w:ascii="Century Gothic" w:eastAsiaTheme="minorEastAsia" w:hAnsi="Century Gothic"/>
                          <w:b/>
                          <w:szCs w:val="32"/>
                        </w:rPr>
                        <w:tab/>
                      </w:r>
                      <w:r w:rsidRPr="00A50A67">
                        <w:rPr>
                          <w:rFonts w:ascii="Century Gothic" w:eastAsiaTheme="minorEastAsia" w:hAnsi="Century Gothic"/>
                          <w:b/>
                          <w:szCs w:val="32"/>
                        </w:rPr>
                        <w:tab/>
                        <w:t xml:space="preserve">      </w:t>
                      </w:r>
                      <w:r>
                        <w:rPr>
                          <w:rFonts w:ascii="Century Gothic" w:eastAsiaTheme="minorEastAsia" w:hAnsi="Century Gothic"/>
                          <w:b/>
                          <w:szCs w:val="32"/>
                        </w:rPr>
                        <w:t xml:space="preserve">     </w:t>
                      </w:r>
                      <w:r w:rsidRPr="00A50A67">
                        <w:rPr>
                          <w:rFonts w:ascii="Century Gothic" w:eastAsiaTheme="minorEastAsia" w:hAnsi="Century Gothic"/>
                          <w:b/>
                          <w:szCs w:val="32"/>
                        </w:rPr>
                        <w:t xml:space="preserve">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Cs w:val="32"/>
                          </w:rPr>
                          <m:t>y=p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Cs w:val="3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32"/>
                              </w:rPr>
                              <m:t>(e)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32"/>
                              </w:rPr>
                              <m:t>r∙t</m:t>
                            </m:r>
                          </m:sup>
                        </m:sSup>
                      </m:oMath>
                      <w:r>
                        <w:rPr>
                          <w:rFonts w:ascii="Century Gothic" w:eastAsiaTheme="minorEastAsia" w:hAnsi="Century Gothic"/>
                          <w:b/>
                          <w:szCs w:val="32"/>
                        </w:rPr>
                        <w:tab/>
                      </w:r>
                      <w:r>
                        <w:rPr>
                          <w:rFonts w:ascii="Century Gothic" w:eastAsiaTheme="minorEastAsia" w:hAnsi="Century Gothic"/>
                          <w:b/>
                          <w:szCs w:val="32"/>
                        </w:rPr>
                        <w:tab/>
                        <w:t xml:space="preserve">      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Cs w:val="32"/>
                          </w:rPr>
                          <m:t>y=a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Cs w:val="3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32"/>
                              </w:rPr>
                              <m:t>(1+r)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32"/>
                              </w:rPr>
                              <m:t>t</m:t>
                            </m:r>
                          </m:sup>
                        </m:sSup>
                      </m:oMath>
                      <w:r>
                        <w:rPr>
                          <w:rFonts w:ascii="Century Gothic" w:eastAsiaTheme="minorEastAsia" w:hAnsi="Century Gothic"/>
                          <w:b/>
                          <w:szCs w:val="32"/>
                        </w:rPr>
                        <w:tab/>
                        <w:t xml:space="preserve">        </w:t>
                      </w: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Cs w:val="32"/>
                          </w:rPr>
                          <m:t>y=a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Cs w:val="32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32"/>
                              </w:rPr>
                              <m:t>(1-r)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Cs w:val="32"/>
                              </w:rPr>
                              <m:t>t</m:t>
                            </m:r>
                          </m:sup>
                        </m:sSup>
                      </m:oMath>
                    </w:p>
                    <w:p w14:paraId="192A8938" w14:textId="77777777" w:rsidR="00C4568D" w:rsidRPr="00A50A67" w:rsidRDefault="00C4568D" w:rsidP="00C4568D">
                      <w:pPr>
                        <w:spacing w:after="0"/>
                        <w:jc w:val="center"/>
                        <w:rPr>
                          <w:rFonts w:ascii="Century Gothic" w:hAnsi="Century Gothic"/>
                          <w:b/>
                          <w:sz w:val="20"/>
                        </w:rPr>
                      </w:pPr>
                    </w:p>
                    <w:p w14:paraId="0FDEE211" w14:textId="77777777" w:rsidR="00C4568D" w:rsidRPr="00A50A67" w:rsidRDefault="00C4568D" w:rsidP="00C4568D">
                      <w:pPr>
                        <w:spacing w:after="0"/>
                        <w:jc w:val="center"/>
                        <w:rPr>
                          <w:rFonts w:ascii="Century Gothic" w:hAnsi="Century Gothic"/>
                          <w:sz w:val="20"/>
                          <w:u w:val="single"/>
                        </w:rPr>
                      </w:pPr>
                      <w:r w:rsidRPr="00A50A67">
                        <w:rPr>
                          <w:rFonts w:ascii="Century Gothic" w:hAnsi="Century Gothic"/>
                          <w:b/>
                          <w:sz w:val="20"/>
                        </w:rPr>
                        <w:tab/>
                      </w:r>
                      <w:r w:rsidRPr="00A50A67">
                        <w:rPr>
                          <w:rFonts w:ascii="Century Gothic" w:hAnsi="Century Gothic"/>
                          <w:b/>
                          <w:sz w:val="20"/>
                        </w:rPr>
                        <w:tab/>
                      </w:r>
                      <w:r w:rsidRPr="00A50A67">
                        <w:rPr>
                          <w:rFonts w:ascii="Century Gothic" w:hAnsi="Century Gothic"/>
                          <w:b/>
                          <w:sz w:val="20"/>
                        </w:rPr>
                        <w:tab/>
                      </w:r>
                    </w:p>
                    <w:p w14:paraId="74936CE8" w14:textId="77777777" w:rsidR="00C4568D" w:rsidRPr="00A50A67" w:rsidRDefault="00C4568D" w:rsidP="00C4568D">
                      <w:pPr>
                        <w:spacing w:after="0"/>
                        <w:jc w:val="center"/>
                        <w:rPr>
                          <w:rFonts w:ascii="Century Gothic" w:eastAsiaTheme="minorEastAsia" w:hAnsi="Century Gothic"/>
                          <w:b/>
                          <w:szCs w:val="32"/>
                        </w:rPr>
                      </w:pPr>
                      <w:r w:rsidRPr="00A50A67">
                        <w:rPr>
                          <w:rFonts w:ascii="Century Gothic" w:eastAsiaTheme="minorEastAsia" w:hAnsi="Century Gothic"/>
                          <w:b/>
                          <w:szCs w:val="32"/>
                        </w:rPr>
                        <w:tab/>
                      </w:r>
                      <w:r w:rsidRPr="00A50A67">
                        <w:rPr>
                          <w:rFonts w:ascii="Century Gothic" w:eastAsiaTheme="minorEastAsia" w:hAnsi="Century Gothic"/>
                          <w:b/>
                          <w:szCs w:val="32"/>
                        </w:rPr>
                        <w:tab/>
                      </w:r>
                      <w:r w:rsidRPr="00A50A67">
                        <w:rPr>
                          <w:rFonts w:ascii="Century Gothic" w:eastAsiaTheme="minorEastAsia" w:hAnsi="Century Gothic"/>
                          <w:b/>
                          <w:szCs w:val="32"/>
                        </w:rPr>
                        <w:tab/>
                      </w:r>
                    </w:p>
                    <w:p w14:paraId="56C5EC1A" w14:textId="77777777" w:rsidR="00C4568D" w:rsidRPr="00A50A67" w:rsidRDefault="00C4568D" w:rsidP="00C4568D">
                      <w:pPr>
                        <w:spacing w:after="0"/>
                        <w:jc w:val="center"/>
                        <w:rPr>
                          <w:rFonts w:ascii="Century Gothic" w:hAnsi="Century Gothic"/>
                          <w:b/>
                          <w:sz w:val="20"/>
                        </w:rPr>
                      </w:pPr>
                    </w:p>
                    <w:p w14:paraId="01FF89F9" w14:textId="77777777" w:rsidR="00C4568D" w:rsidRPr="00A50A67" w:rsidRDefault="00C4568D" w:rsidP="00C4568D">
                      <w:pPr>
                        <w:spacing w:after="0"/>
                        <w:jc w:val="center"/>
                        <w:rPr>
                          <w:sz w:val="20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435CD7D8" w14:textId="77777777" w:rsidR="00125683" w:rsidRDefault="00125683" w:rsidP="00A73F8A">
      <w:pPr>
        <w:spacing w:after="0" w:line="240" w:lineRule="auto"/>
        <w:rPr>
          <w:rFonts w:ascii="Century Gothic" w:hAnsi="Century Gothic"/>
          <w:b/>
        </w:rPr>
      </w:pPr>
    </w:p>
    <w:p w14:paraId="5BD150C3" w14:textId="77777777" w:rsidR="00125683" w:rsidRDefault="00125683" w:rsidP="00A73F8A">
      <w:pPr>
        <w:spacing w:after="0" w:line="240" w:lineRule="auto"/>
        <w:rPr>
          <w:rFonts w:ascii="Century Gothic" w:hAnsi="Century Gothic"/>
          <w:b/>
        </w:rPr>
      </w:pPr>
    </w:p>
    <w:p w14:paraId="08142AC6" w14:textId="77777777" w:rsidR="00125683" w:rsidRDefault="00125683" w:rsidP="00A73F8A">
      <w:pPr>
        <w:spacing w:after="0" w:line="240" w:lineRule="auto"/>
        <w:rPr>
          <w:rFonts w:ascii="Century Gothic" w:hAnsi="Century Gothic"/>
          <w:b/>
        </w:rPr>
      </w:pPr>
    </w:p>
    <w:p w14:paraId="08B9B0EB" w14:textId="77777777" w:rsidR="007222E4" w:rsidRPr="007222E4" w:rsidRDefault="005C3472" w:rsidP="007222E4">
      <w:pPr>
        <w:pStyle w:val="ListParagraph"/>
        <w:numPr>
          <w:ilvl w:val="0"/>
          <w:numId w:val="13"/>
        </w:numPr>
        <w:tabs>
          <w:tab w:val="left" w:pos="8670"/>
        </w:tabs>
        <w:spacing w:after="0" w:line="240" w:lineRule="auto"/>
        <w:rPr>
          <w:rFonts w:ascii="Century Gothic" w:hAnsi="Century Gothic"/>
          <w:color w:val="FF0000"/>
        </w:rPr>
      </w:pPr>
      <w:r w:rsidRPr="007222E4">
        <w:rPr>
          <w:rFonts w:ascii="Century Gothic" w:hAnsi="Century Gothic"/>
        </w:rPr>
        <w:t>Ten</w:t>
      </w:r>
      <w:r w:rsidR="006658BA" w:rsidRPr="007222E4">
        <w:rPr>
          <w:rFonts w:ascii="Century Gothic" w:hAnsi="Century Gothic"/>
        </w:rPr>
        <w:t xml:space="preserve"> students have contracted a stomach bug. It is estimated that the virus spreads at a rate of 13% each day.  How many students will be affected after 2 weeks?</w:t>
      </w:r>
      <w:r w:rsidR="00EF6BD1" w:rsidRPr="007222E4">
        <w:rPr>
          <w:rFonts w:ascii="Century Gothic" w:hAnsi="Century Gothic"/>
        </w:rPr>
        <w:t xml:space="preserve">  </w:t>
      </w:r>
    </w:p>
    <w:p w14:paraId="56C4E9AE" w14:textId="77777777" w:rsidR="007222E4" w:rsidRDefault="007222E4" w:rsidP="00C4568D">
      <w:pPr>
        <w:pStyle w:val="ListParagraph"/>
        <w:tabs>
          <w:tab w:val="left" w:pos="8670"/>
        </w:tabs>
        <w:spacing w:after="0"/>
        <w:rPr>
          <w:rFonts w:ascii="Century Gothic" w:hAnsi="Century Gothic"/>
          <w:color w:val="FF0000"/>
        </w:rPr>
      </w:pPr>
    </w:p>
    <w:p w14:paraId="5B45AEE5" w14:textId="77777777" w:rsidR="00C4568D" w:rsidRDefault="00C4568D" w:rsidP="00C4568D">
      <w:pPr>
        <w:pStyle w:val="ListParagraph"/>
        <w:tabs>
          <w:tab w:val="left" w:pos="8670"/>
        </w:tabs>
        <w:spacing w:after="0"/>
        <w:rPr>
          <w:rFonts w:ascii="Century Gothic" w:hAnsi="Century Gothic"/>
          <w:color w:val="FF0000"/>
        </w:rPr>
      </w:pPr>
    </w:p>
    <w:p w14:paraId="1B537C9B" w14:textId="77777777" w:rsidR="007222E4" w:rsidRDefault="00C4568D" w:rsidP="00C4568D">
      <w:pPr>
        <w:pStyle w:val="ListParagraph"/>
        <w:tabs>
          <w:tab w:val="left" w:pos="8670"/>
        </w:tabs>
        <w:spacing w:after="0"/>
        <w:rPr>
          <w:rFonts w:ascii="Century Gothic" w:hAnsi="Century Gothic"/>
          <w:color w:val="FF0000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136E5DD" wp14:editId="221D0CCE">
                <wp:simplePos x="0" y="0"/>
                <wp:positionH relativeFrom="margin">
                  <wp:align>right</wp:align>
                </wp:positionH>
                <wp:positionV relativeFrom="paragraph">
                  <wp:posOffset>83820</wp:posOffset>
                </wp:positionV>
                <wp:extent cx="1548976" cy="518160"/>
                <wp:effectExtent l="0" t="0" r="13335" b="15240"/>
                <wp:wrapNone/>
                <wp:docPr id="26" name="Rounded 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8976" cy="51816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5429CF9" id="Rounded Rectangle 26" o:spid="_x0000_s1026" style="position:absolute;margin-left:70.75pt;margin-top:6.6pt;width:121.95pt;height:40.8pt;z-index:25168076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" fillcolor="white [3201]" strokecolor="black [3213]" strokeweight="2pt">
                <w10:wrap anchorx="margin"/>
              </v:roundrect>
            </w:pict>
          </mc:Fallback>
        </mc:AlternateContent>
      </w:r>
    </w:p>
    <w:p w14:paraId="6CE011FC" w14:textId="77777777" w:rsidR="007222E4" w:rsidRDefault="007222E4" w:rsidP="00C4568D">
      <w:pPr>
        <w:pStyle w:val="ListParagraph"/>
        <w:tabs>
          <w:tab w:val="left" w:pos="8670"/>
        </w:tabs>
        <w:spacing w:after="0"/>
        <w:rPr>
          <w:rFonts w:ascii="Century Gothic" w:hAnsi="Century Gothic"/>
          <w:color w:val="FF0000"/>
        </w:rPr>
      </w:pPr>
    </w:p>
    <w:p w14:paraId="6B1EDBEB" w14:textId="77777777" w:rsidR="00C4568D" w:rsidRPr="007222E4" w:rsidRDefault="00C4568D" w:rsidP="007222E4">
      <w:pPr>
        <w:pStyle w:val="ListParagraph"/>
        <w:tabs>
          <w:tab w:val="left" w:pos="8670"/>
        </w:tabs>
        <w:spacing w:after="0" w:line="240" w:lineRule="auto"/>
        <w:rPr>
          <w:rFonts w:ascii="Century Gothic" w:hAnsi="Century Gothic"/>
          <w:color w:val="FF0000"/>
        </w:rPr>
      </w:pPr>
    </w:p>
    <w:p w14:paraId="19E7AB74" w14:textId="77777777" w:rsidR="007222E4" w:rsidRPr="007222E4" w:rsidRDefault="00B5266F" w:rsidP="007222E4">
      <w:pPr>
        <w:pStyle w:val="ListParagraph"/>
        <w:numPr>
          <w:ilvl w:val="0"/>
          <w:numId w:val="13"/>
        </w:numPr>
        <w:tabs>
          <w:tab w:val="left" w:pos="8670"/>
        </w:tabs>
        <w:spacing w:after="0" w:line="240" w:lineRule="auto"/>
        <w:rPr>
          <w:rFonts w:ascii="Century Gothic" w:hAnsi="Century Gothic"/>
          <w:color w:val="FF0000"/>
        </w:rPr>
      </w:pPr>
      <w:r w:rsidRPr="007222E4">
        <w:rPr>
          <w:rFonts w:ascii="Century Gothic" w:hAnsi="Century Gothic"/>
        </w:rPr>
        <w:t xml:space="preserve">The local credit union is advertising </w:t>
      </w:r>
      <m:oMath>
        <m:r>
          <w:rPr>
            <w:rFonts w:ascii="Cambria Math" w:hAnsi="Cambria Math"/>
          </w:rPr>
          <m:t>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%</m:t>
        </m:r>
      </m:oMath>
      <w:r w:rsidRPr="007222E4">
        <w:rPr>
          <w:rFonts w:ascii="Century Gothic" w:hAnsi="Century Gothic"/>
        </w:rPr>
        <w:t xml:space="preserve"> interest compounded continuously.  If you invest your $150,000 inheritance, how much money would </w:t>
      </w:r>
      <w:r w:rsidR="00BC153B" w:rsidRPr="007222E4">
        <w:rPr>
          <w:rFonts w:ascii="Century Gothic" w:hAnsi="Century Gothic"/>
        </w:rPr>
        <w:t>you have at the end of 20 years?</w:t>
      </w:r>
    </w:p>
    <w:p w14:paraId="7FB2FA54" w14:textId="77777777" w:rsidR="007222E4" w:rsidRDefault="007222E4" w:rsidP="00C4568D">
      <w:pPr>
        <w:pStyle w:val="ListParagraph"/>
        <w:rPr>
          <w:rFonts w:ascii="Century Gothic" w:hAnsi="Century Gothic"/>
        </w:rPr>
      </w:pPr>
    </w:p>
    <w:p w14:paraId="103A6799" w14:textId="77777777" w:rsidR="007222E4" w:rsidRDefault="007222E4" w:rsidP="00C4568D">
      <w:pPr>
        <w:pStyle w:val="ListParagraph"/>
        <w:rPr>
          <w:rFonts w:ascii="Century Gothic" w:hAnsi="Century Gothic"/>
        </w:rPr>
      </w:pPr>
    </w:p>
    <w:p w14:paraId="2BA50E75" w14:textId="77777777" w:rsidR="007222E4" w:rsidRDefault="00C4568D" w:rsidP="00C4568D">
      <w:pPr>
        <w:pStyle w:val="ListParagraph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1DC984C" wp14:editId="16CB85A3">
                <wp:simplePos x="0" y="0"/>
                <wp:positionH relativeFrom="margin">
                  <wp:align>right</wp:align>
                </wp:positionH>
                <wp:positionV relativeFrom="paragraph">
                  <wp:posOffset>38735</wp:posOffset>
                </wp:positionV>
                <wp:extent cx="1548976" cy="518160"/>
                <wp:effectExtent l="0" t="0" r="13335" b="15240"/>
                <wp:wrapNone/>
                <wp:docPr id="27" name="Rounded Rect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8976" cy="51816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B29FD81" id="Rounded Rectangle 27" o:spid="_x0000_s1026" style="position:absolute;margin-left:70.75pt;margin-top:3.05pt;width:121.95pt;height:40.8pt;z-index:25168281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" fillcolor="white [3201]" strokecolor="black [3213]" strokeweight="2pt">
                <w10:wrap anchorx="margin"/>
              </v:roundrect>
            </w:pict>
          </mc:Fallback>
        </mc:AlternateContent>
      </w:r>
    </w:p>
    <w:p w14:paraId="762868FB" w14:textId="77777777" w:rsidR="007222E4" w:rsidRDefault="007222E4" w:rsidP="00C4568D">
      <w:pPr>
        <w:pStyle w:val="ListParagraph"/>
        <w:rPr>
          <w:rFonts w:ascii="Century Gothic" w:hAnsi="Century Gothic"/>
        </w:rPr>
      </w:pPr>
    </w:p>
    <w:p w14:paraId="07505428" w14:textId="77777777" w:rsidR="00C4568D" w:rsidRPr="007222E4" w:rsidRDefault="00C4568D" w:rsidP="007222E4">
      <w:pPr>
        <w:pStyle w:val="ListParagraph"/>
        <w:spacing w:line="240" w:lineRule="auto"/>
        <w:rPr>
          <w:rFonts w:ascii="Century Gothic" w:hAnsi="Century Gothic"/>
        </w:rPr>
      </w:pPr>
    </w:p>
    <w:p w14:paraId="2FB93675" w14:textId="77777777" w:rsidR="007222E4" w:rsidRPr="007222E4" w:rsidRDefault="00EF6BD1" w:rsidP="007222E4">
      <w:pPr>
        <w:pStyle w:val="ListParagraph"/>
        <w:numPr>
          <w:ilvl w:val="0"/>
          <w:numId w:val="13"/>
        </w:numPr>
        <w:tabs>
          <w:tab w:val="left" w:pos="8670"/>
        </w:tabs>
        <w:spacing w:after="0" w:line="240" w:lineRule="auto"/>
        <w:rPr>
          <w:rFonts w:ascii="Century Gothic" w:hAnsi="Century Gothic"/>
          <w:color w:val="FF0000"/>
        </w:rPr>
      </w:pPr>
      <w:r w:rsidRPr="007222E4">
        <w:rPr>
          <w:rFonts w:ascii="Century Gothic" w:hAnsi="Century Gothic"/>
        </w:rPr>
        <w:t xml:space="preserve">An alien colony </w:t>
      </w:r>
      <w:r w:rsidR="00AF3349" w:rsidRPr="007222E4">
        <w:rPr>
          <w:rFonts w:ascii="Century Gothic" w:hAnsi="Century Gothic"/>
        </w:rPr>
        <w:t xml:space="preserve">of 2000 </w:t>
      </w:r>
      <w:r w:rsidRPr="007222E4">
        <w:rPr>
          <w:rFonts w:ascii="Century Gothic" w:hAnsi="Century Gothic"/>
        </w:rPr>
        <w:t xml:space="preserve">was discovered by the X-Files team. </w:t>
      </w:r>
      <w:r w:rsidR="00AF3349" w:rsidRPr="007222E4">
        <w:rPr>
          <w:rFonts w:ascii="Century Gothic" w:hAnsi="Century Gothic"/>
        </w:rPr>
        <w:t>The aliens are an</w:t>
      </w:r>
      <w:r w:rsidRPr="007222E4">
        <w:rPr>
          <w:rFonts w:ascii="Century Gothic" w:hAnsi="Century Gothic"/>
        </w:rPr>
        <w:t xml:space="preserve"> endangered </w:t>
      </w:r>
      <w:r w:rsidR="00AF3349" w:rsidRPr="007222E4">
        <w:rPr>
          <w:rFonts w:ascii="Century Gothic" w:hAnsi="Century Gothic"/>
        </w:rPr>
        <w:t xml:space="preserve">species </w:t>
      </w:r>
      <w:r w:rsidRPr="007222E4">
        <w:rPr>
          <w:rFonts w:ascii="Century Gothic" w:hAnsi="Century Gothic"/>
        </w:rPr>
        <w:t xml:space="preserve">and </w:t>
      </w:r>
      <w:r w:rsidR="00AF3349" w:rsidRPr="007222E4">
        <w:rPr>
          <w:rFonts w:ascii="Century Gothic" w:hAnsi="Century Gothic"/>
        </w:rPr>
        <w:t xml:space="preserve">their population </w:t>
      </w:r>
      <w:r w:rsidRPr="007222E4">
        <w:rPr>
          <w:rFonts w:ascii="Century Gothic" w:hAnsi="Century Gothic"/>
        </w:rPr>
        <w:t xml:space="preserve">decreases at </w:t>
      </w:r>
      <w:r w:rsidR="00AF3349" w:rsidRPr="007222E4">
        <w:rPr>
          <w:rFonts w:ascii="Century Gothic" w:hAnsi="Century Gothic"/>
        </w:rPr>
        <w:t>an average rate of 12% each day.  How many aliens will be in the colony</w:t>
      </w:r>
      <w:r w:rsidR="00BC153B" w:rsidRPr="007222E4">
        <w:rPr>
          <w:rFonts w:ascii="Century Gothic" w:hAnsi="Century Gothic"/>
        </w:rPr>
        <w:t xml:space="preserve"> after 3 weeks?</w:t>
      </w:r>
      <w:r w:rsidRPr="007222E4">
        <w:rPr>
          <w:rFonts w:ascii="Century Gothic" w:hAnsi="Century Gothic"/>
        </w:rPr>
        <w:t xml:space="preserve">  </w:t>
      </w:r>
    </w:p>
    <w:p w14:paraId="6F6AFB9F" w14:textId="77777777" w:rsidR="007222E4" w:rsidRDefault="007222E4" w:rsidP="00C4568D">
      <w:pPr>
        <w:pStyle w:val="ListParagraph"/>
        <w:rPr>
          <w:rFonts w:ascii="Century Gothic" w:hAnsi="Century Gothic"/>
        </w:rPr>
      </w:pPr>
    </w:p>
    <w:p w14:paraId="7643E9C9" w14:textId="77777777" w:rsidR="007222E4" w:rsidRDefault="007222E4" w:rsidP="00C4568D">
      <w:pPr>
        <w:pStyle w:val="ListParagraph"/>
        <w:rPr>
          <w:rFonts w:ascii="Century Gothic" w:hAnsi="Century Gothic"/>
        </w:rPr>
      </w:pPr>
    </w:p>
    <w:p w14:paraId="266CBAEF" w14:textId="77777777" w:rsidR="007222E4" w:rsidRDefault="00C4568D" w:rsidP="00C4568D">
      <w:pPr>
        <w:pStyle w:val="ListParagraph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1DC984C" wp14:editId="16CB85A3">
                <wp:simplePos x="0" y="0"/>
                <wp:positionH relativeFrom="margin">
                  <wp:align>right</wp:align>
                </wp:positionH>
                <wp:positionV relativeFrom="paragraph">
                  <wp:posOffset>53340</wp:posOffset>
                </wp:positionV>
                <wp:extent cx="1548976" cy="518160"/>
                <wp:effectExtent l="0" t="0" r="13335" b="15240"/>
                <wp:wrapNone/>
                <wp:docPr id="28" name="Rounded 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8976" cy="51816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E282204" id="Rounded Rectangle 28" o:spid="_x0000_s1026" style="position:absolute;margin-left:70.75pt;margin-top:4.2pt;width:121.95pt;height:40.8pt;z-index:2516848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" fillcolor="white [3201]" strokecolor="black [3213]" strokeweight="2pt">
                <w10:wrap anchorx="margin"/>
              </v:roundrect>
            </w:pict>
          </mc:Fallback>
        </mc:AlternateContent>
      </w:r>
    </w:p>
    <w:p w14:paraId="344C207E" w14:textId="77777777" w:rsidR="007222E4" w:rsidRDefault="007222E4" w:rsidP="00C4568D">
      <w:pPr>
        <w:pStyle w:val="ListParagraph"/>
        <w:rPr>
          <w:rFonts w:ascii="Century Gothic" w:hAnsi="Century Gothic"/>
        </w:rPr>
      </w:pPr>
    </w:p>
    <w:p w14:paraId="6787480E" w14:textId="77777777" w:rsidR="00C4568D" w:rsidRPr="007222E4" w:rsidRDefault="00C4568D" w:rsidP="007222E4">
      <w:pPr>
        <w:pStyle w:val="ListParagraph"/>
        <w:spacing w:line="240" w:lineRule="auto"/>
        <w:rPr>
          <w:rFonts w:ascii="Century Gothic" w:hAnsi="Century Gothic"/>
        </w:rPr>
      </w:pPr>
    </w:p>
    <w:p w14:paraId="4BE42976" w14:textId="77777777" w:rsidR="007222E4" w:rsidRDefault="00903B64" w:rsidP="007222E4">
      <w:pPr>
        <w:pStyle w:val="ListParagraph"/>
        <w:numPr>
          <w:ilvl w:val="0"/>
          <w:numId w:val="13"/>
        </w:numPr>
        <w:tabs>
          <w:tab w:val="left" w:pos="8670"/>
        </w:tabs>
        <w:spacing w:after="0" w:line="240" w:lineRule="auto"/>
        <w:rPr>
          <w:rFonts w:ascii="Century Gothic" w:hAnsi="Century Gothic"/>
        </w:rPr>
      </w:pPr>
      <w:r w:rsidRPr="007222E4">
        <w:rPr>
          <w:rFonts w:ascii="Century Gothic" w:hAnsi="Century Gothic"/>
        </w:rPr>
        <w:t xml:space="preserve"> A $74,000 luxury SUV is estimated to lose its value at a rate of approximately 9.2% each year.  What will its value be after 3 years? </w:t>
      </w:r>
    </w:p>
    <w:p w14:paraId="0B176EAF" w14:textId="77777777" w:rsidR="007222E4" w:rsidRDefault="007222E4" w:rsidP="00C4568D">
      <w:pPr>
        <w:pStyle w:val="ListParagraph"/>
        <w:rPr>
          <w:rFonts w:ascii="Century Gothic" w:hAnsi="Century Gothic"/>
        </w:rPr>
      </w:pPr>
    </w:p>
    <w:p w14:paraId="1CFDE8BF" w14:textId="77777777" w:rsidR="007222E4" w:rsidRDefault="007222E4" w:rsidP="00C4568D">
      <w:pPr>
        <w:pStyle w:val="ListParagraph"/>
        <w:rPr>
          <w:rFonts w:ascii="Century Gothic" w:hAnsi="Century Gothic"/>
        </w:rPr>
      </w:pPr>
    </w:p>
    <w:p w14:paraId="53D6B191" w14:textId="77777777" w:rsidR="00C4568D" w:rsidRDefault="00C4568D" w:rsidP="00C4568D">
      <w:pPr>
        <w:pStyle w:val="ListParagraph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1DC984C" wp14:editId="16CB85A3">
                <wp:simplePos x="0" y="0"/>
                <wp:positionH relativeFrom="margin">
                  <wp:align>right</wp:align>
                </wp:positionH>
                <wp:positionV relativeFrom="paragraph">
                  <wp:posOffset>46990</wp:posOffset>
                </wp:positionV>
                <wp:extent cx="1548976" cy="518160"/>
                <wp:effectExtent l="0" t="0" r="13335" b="15240"/>
                <wp:wrapNone/>
                <wp:docPr id="29" name="Rounded 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8976" cy="51816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D1E36F0" id="Rounded Rectangle 29" o:spid="_x0000_s1026" style="position:absolute;margin-left:70.75pt;margin-top:3.7pt;width:121.95pt;height:40.8pt;z-index:25168691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" fillcolor="white [3201]" strokecolor="black [3213]" strokeweight="2pt">
                <w10:wrap anchorx="margin"/>
              </v:roundrect>
            </w:pict>
          </mc:Fallback>
        </mc:AlternateContent>
      </w:r>
    </w:p>
    <w:p w14:paraId="6E66DAC5" w14:textId="77777777" w:rsidR="007222E4" w:rsidRDefault="007222E4" w:rsidP="00C4568D">
      <w:pPr>
        <w:pStyle w:val="ListParagraph"/>
        <w:rPr>
          <w:rFonts w:ascii="Century Gothic" w:hAnsi="Century Gothic"/>
        </w:rPr>
      </w:pPr>
    </w:p>
    <w:p w14:paraId="7AE3A243" w14:textId="77777777" w:rsidR="00C4568D" w:rsidRPr="007222E4" w:rsidRDefault="00C4568D" w:rsidP="007222E4">
      <w:pPr>
        <w:pStyle w:val="ListParagraph"/>
        <w:spacing w:line="240" w:lineRule="auto"/>
        <w:rPr>
          <w:rFonts w:ascii="Century Gothic" w:hAnsi="Century Gothic"/>
        </w:rPr>
      </w:pPr>
    </w:p>
    <w:p w14:paraId="09D4D75C" w14:textId="77777777" w:rsidR="007222E4" w:rsidRDefault="00F4714B" w:rsidP="007222E4">
      <w:pPr>
        <w:pStyle w:val="ListParagraph"/>
        <w:numPr>
          <w:ilvl w:val="0"/>
          <w:numId w:val="13"/>
        </w:numPr>
        <w:tabs>
          <w:tab w:val="left" w:pos="8670"/>
        </w:tabs>
        <w:spacing w:after="0" w:line="240" w:lineRule="auto"/>
        <w:rPr>
          <w:rFonts w:ascii="Century Gothic" w:hAnsi="Century Gothic"/>
        </w:rPr>
      </w:pPr>
      <w:r w:rsidRPr="007222E4">
        <w:rPr>
          <w:rFonts w:ascii="Century Gothic" w:hAnsi="Century Gothic"/>
        </w:rPr>
        <w:t>A family of six vampires has just moved into Legacy Park.  If the vampire population grows at a rate of 25% each day, how many vampires will ther</w:t>
      </w:r>
      <w:r w:rsidR="00701BAE" w:rsidRPr="007222E4">
        <w:rPr>
          <w:rFonts w:ascii="Century Gothic" w:hAnsi="Century Gothic"/>
        </w:rPr>
        <w:t xml:space="preserve">e be in two weeks?  </w:t>
      </w:r>
    </w:p>
    <w:p w14:paraId="45569101" w14:textId="77777777" w:rsidR="007222E4" w:rsidRDefault="007222E4" w:rsidP="00C4568D">
      <w:pPr>
        <w:pStyle w:val="ListParagraph"/>
        <w:rPr>
          <w:rFonts w:ascii="Century Gothic" w:hAnsi="Century Gothic"/>
        </w:rPr>
      </w:pPr>
    </w:p>
    <w:p w14:paraId="2505B020" w14:textId="77777777" w:rsidR="007222E4" w:rsidRDefault="007222E4" w:rsidP="00C4568D">
      <w:pPr>
        <w:pStyle w:val="ListParagraph"/>
        <w:rPr>
          <w:rFonts w:ascii="Century Gothic" w:hAnsi="Century Gothic"/>
        </w:rPr>
      </w:pPr>
    </w:p>
    <w:p w14:paraId="66429084" w14:textId="77777777" w:rsidR="00C4568D" w:rsidRDefault="00C4568D" w:rsidP="00C4568D">
      <w:pPr>
        <w:pStyle w:val="ListParagraph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1DC984C" wp14:editId="16CB85A3">
                <wp:simplePos x="0" y="0"/>
                <wp:positionH relativeFrom="margin">
                  <wp:align>right</wp:align>
                </wp:positionH>
                <wp:positionV relativeFrom="paragraph">
                  <wp:posOffset>40005</wp:posOffset>
                </wp:positionV>
                <wp:extent cx="1548976" cy="518160"/>
                <wp:effectExtent l="0" t="0" r="13335" b="15240"/>
                <wp:wrapNone/>
                <wp:docPr id="30" name="Rounded Rectangl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8976" cy="51816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44A2401" id="Rounded Rectangle 30" o:spid="_x0000_s1026" style="position:absolute;margin-left:70.75pt;margin-top:3.15pt;width:121.95pt;height:40.8pt;z-index:25168896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" fillcolor="white [3201]" strokecolor="black [3213]" strokeweight="2pt">
                <w10:wrap anchorx="margin"/>
              </v:roundrect>
            </w:pict>
          </mc:Fallback>
        </mc:AlternateContent>
      </w:r>
    </w:p>
    <w:p w14:paraId="22AF1071" w14:textId="77777777" w:rsidR="007222E4" w:rsidRDefault="007222E4" w:rsidP="00C4568D">
      <w:pPr>
        <w:pStyle w:val="ListParagraph"/>
        <w:rPr>
          <w:rFonts w:ascii="Century Gothic" w:hAnsi="Century Gothic"/>
        </w:rPr>
      </w:pPr>
    </w:p>
    <w:p w14:paraId="31167586" w14:textId="77777777" w:rsidR="00C4568D" w:rsidRPr="007222E4" w:rsidRDefault="00C4568D" w:rsidP="007222E4">
      <w:pPr>
        <w:pStyle w:val="ListParagraph"/>
        <w:spacing w:line="240" w:lineRule="auto"/>
        <w:rPr>
          <w:rFonts w:ascii="Century Gothic" w:hAnsi="Century Gothic"/>
        </w:rPr>
      </w:pPr>
    </w:p>
    <w:p w14:paraId="45A7718B" w14:textId="77777777" w:rsidR="007222E4" w:rsidRDefault="00310E58" w:rsidP="007222E4">
      <w:pPr>
        <w:pStyle w:val="ListParagraph"/>
        <w:numPr>
          <w:ilvl w:val="0"/>
          <w:numId w:val="13"/>
        </w:numPr>
        <w:tabs>
          <w:tab w:val="left" w:pos="8670"/>
        </w:tabs>
        <w:spacing w:after="0" w:line="240" w:lineRule="auto"/>
        <w:rPr>
          <w:rFonts w:ascii="Century Gothic" w:hAnsi="Century Gothic"/>
        </w:rPr>
      </w:pPr>
      <w:r w:rsidRPr="007222E4">
        <w:rPr>
          <w:rFonts w:ascii="Century Gothic" w:hAnsi="Century Gothic"/>
        </w:rPr>
        <w:t>Congratulations!  You have finally saved the $50,000 you needed to put a down payment on a house.  If your money ha</w:t>
      </w:r>
      <w:r w:rsidR="00F4714B" w:rsidRPr="007222E4">
        <w:rPr>
          <w:rFonts w:ascii="Century Gothic" w:hAnsi="Century Gothic"/>
        </w:rPr>
        <w:t xml:space="preserve">s been in an account that paid </w:t>
      </w:r>
      <w:r w:rsidR="007222E4">
        <w:rPr>
          <w:rFonts w:ascii="Century Gothic" w:hAnsi="Century Gothic"/>
        </w:rPr>
        <w:t>6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%</m:t>
        </m:r>
      </m:oMath>
      <w:r w:rsidR="00F4714B" w:rsidRPr="007222E4">
        <w:rPr>
          <w:rFonts w:ascii="Century Gothic" w:hAnsi="Century Gothic"/>
        </w:rPr>
        <w:t xml:space="preserve"> </w:t>
      </w:r>
      <w:r w:rsidRPr="007222E4">
        <w:rPr>
          <w:rFonts w:ascii="Century Gothic" w:hAnsi="Century Gothic"/>
        </w:rPr>
        <w:t xml:space="preserve"> interest compounded semi-annually for the last 10 years, how much money did you invest?</w:t>
      </w:r>
      <w:r w:rsidR="00F4714B" w:rsidRPr="007222E4">
        <w:rPr>
          <w:rFonts w:ascii="Century Gothic" w:hAnsi="Century Gothic"/>
        </w:rPr>
        <w:t xml:space="preserve"> </w:t>
      </w:r>
    </w:p>
    <w:p w14:paraId="0372ED9D" w14:textId="77777777" w:rsidR="007222E4" w:rsidRDefault="007222E4" w:rsidP="007222E4">
      <w:pPr>
        <w:pStyle w:val="ListParagraph"/>
        <w:spacing w:line="240" w:lineRule="auto"/>
        <w:rPr>
          <w:rFonts w:ascii="Century Gothic" w:eastAsiaTheme="minorEastAsia" w:hAnsi="Century Gothic" w:cstheme="minorHAnsi"/>
        </w:rPr>
      </w:pPr>
    </w:p>
    <w:p w14:paraId="6B124BDE" w14:textId="77777777" w:rsidR="007222E4" w:rsidRDefault="00C4568D" w:rsidP="007222E4">
      <w:pPr>
        <w:pStyle w:val="ListParagraph"/>
        <w:spacing w:line="240" w:lineRule="auto"/>
        <w:rPr>
          <w:rFonts w:ascii="Century Gothic" w:eastAsiaTheme="minorEastAsia" w:hAnsi="Century Gothic" w:cstheme="minorHAnsi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1DC984C" wp14:editId="16CB85A3">
                <wp:simplePos x="0" y="0"/>
                <wp:positionH relativeFrom="margin">
                  <wp:align>right</wp:align>
                </wp:positionH>
                <wp:positionV relativeFrom="paragraph">
                  <wp:posOffset>41275</wp:posOffset>
                </wp:positionV>
                <wp:extent cx="1548976" cy="518160"/>
                <wp:effectExtent l="0" t="0" r="13335" b="15240"/>
                <wp:wrapNone/>
                <wp:docPr id="31" name="Rounded 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8976" cy="51816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11587A3" id="Rounded Rectangle 31" o:spid="_x0000_s1026" style="position:absolute;margin-left:70.75pt;margin-top:3.25pt;width:121.95pt;height:40.8pt;z-index:25169100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" fillcolor="white [3201]" strokecolor="black [3213]" strokeweight="2pt">
                <w10:wrap anchorx="margin"/>
              </v:roundrect>
            </w:pict>
          </mc:Fallback>
        </mc:AlternateContent>
      </w:r>
    </w:p>
    <w:p w14:paraId="37F56774" w14:textId="77777777" w:rsidR="007222E4" w:rsidRDefault="007222E4" w:rsidP="007222E4">
      <w:pPr>
        <w:pStyle w:val="ListParagraph"/>
        <w:spacing w:line="240" w:lineRule="auto"/>
        <w:rPr>
          <w:rFonts w:ascii="Century Gothic" w:eastAsiaTheme="minorEastAsia" w:hAnsi="Century Gothic" w:cstheme="minorHAnsi"/>
        </w:rPr>
      </w:pPr>
    </w:p>
    <w:p w14:paraId="5C8EA4E1" w14:textId="77777777" w:rsidR="007222E4" w:rsidRPr="007222E4" w:rsidRDefault="00F4714B" w:rsidP="007222E4">
      <w:pPr>
        <w:pStyle w:val="ListParagraph"/>
        <w:numPr>
          <w:ilvl w:val="0"/>
          <w:numId w:val="13"/>
        </w:numPr>
        <w:tabs>
          <w:tab w:val="left" w:pos="8670"/>
        </w:tabs>
        <w:spacing w:after="0" w:line="240" w:lineRule="auto"/>
        <w:rPr>
          <w:rFonts w:ascii="Century Gothic" w:hAnsi="Century Gothic"/>
        </w:rPr>
      </w:pPr>
      <w:r w:rsidRPr="007222E4">
        <w:rPr>
          <w:rFonts w:ascii="Century Gothic" w:eastAsiaTheme="minorEastAsia" w:hAnsi="Century Gothic" w:cstheme="minorHAnsi"/>
        </w:rPr>
        <w:lastRenderedPageBreak/>
        <w:t>The equation C = 5600(</w:t>
      </w:r>
      <w:proofErr w:type="gramStart"/>
      <w:r w:rsidRPr="007222E4">
        <w:rPr>
          <w:rFonts w:ascii="Century Gothic" w:eastAsiaTheme="minorEastAsia" w:hAnsi="Century Gothic" w:cstheme="minorHAnsi"/>
        </w:rPr>
        <w:t>1.12)</w:t>
      </w:r>
      <w:r w:rsidRPr="007222E4">
        <w:rPr>
          <w:rFonts w:ascii="Century Gothic" w:eastAsiaTheme="minorEastAsia" w:hAnsi="Century Gothic" w:cstheme="minorHAnsi"/>
          <w:vertAlign w:val="superscript"/>
        </w:rPr>
        <w:t>t</w:t>
      </w:r>
      <w:proofErr w:type="gramEnd"/>
      <w:r w:rsidRPr="007222E4">
        <w:rPr>
          <w:rFonts w:ascii="Century Gothic" w:eastAsiaTheme="minorEastAsia" w:hAnsi="Century Gothic" w:cstheme="minorHAnsi"/>
        </w:rPr>
        <w:t xml:space="preserve"> models the tuition at a private college since the year 1984.</w:t>
      </w:r>
    </w:p>
    <w:p w14:paraId="67584079" w14:textId="77777777" w:rsidR="007222E4" w:rsidRPr="007222E4" w:rsidRDefault="007222E4" w:rsidP="007222E4">
      <w:pPr>
        <w:pStyle w:val="ListParagraph"/>
        <w:spacing w:line="240" w:lineRule="auto"/>
        <w:rPr>
          <w:rFonts w:ascii="Century Gothic" w:eastAsiaTheme="minorEastAsia" w:hAnsi="Century Gothic" w:cstheme="minorHAnsi"/>
        </w:rPr>
      </w:pPr>
    </w:p>
    <w:p w14:paraId="3FAE6203" w14:textId="77777777" w:rsidR="007222E4" w:rsidRDefault="007222E4" w:rsidP="007222E4">
      <w:pPr>
        <w:pStyle w:val="ListParagraph"/>
        <w:numPr>
          <w:ilvl w:val="1"/>
          <w:numId w:val="13"/>
        </w:numPr>
        <w:tabs>
          <w:tab w:val="left" w:pos="8670"/>
        </w:tabs>
        <w:spacing w:after="0" w:line="240" w:lineRule="auto"/>
        <w:rPr>
          <w:rFonts w:ascii="Century Gothic" w:eastAsiaTheme="minorEastAsia" w:hAnsi="Century Gothic" w:cstheme="minorHAnsi"/>
        </w:rPr>
        <w:sectPr w:rsidR="007222E4" w:rsidSect="004E6EC0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1FF2D0D4" w14:textId="77777777" w:rsidR="007222E4" w:rsidRPr="007222E4" w:rsidRDefault="00F4714B" w:rsidP="007222E4">
      <w:pPr>
        <w:pStyle w:val="ListParagraph"/>
        <w:numPr>
          <w:ilvl w:val="1"/>
          <w:numId w:val="13"/>
        </w:numPr>
        <w:tabs>
          <w:tab w:val="left" w:pos="8670"/>
        </w:tabs>
        <w:spacing w:after="0" w:line="240" w:lineRule="auto"/>
        <w:rPr>
          <w:rFonts w:ascii="Century Gothic" w:hAnsi="Century Gothic"/>
        </w:rPr>
      </w:pPr>
      <w:r w:rsidRPr="007222E4">
        <w:rPr>
          <w:rFonts w:ascii="Century Gothic" w:eastAsiaTheme="minorEastAsia" w:hAnsi="Century Gothic" w:cstheme="minorHAnsi"/>
        </w:rPr>
        <w:t xml:space="preserve">Is the tuition increasing </w:t>
      </w:r>
      <w:r w:rsidR="007222E4">
        <w:rPr>
          <w:rFonts w:ascii="Century Gothic" w:eastAsiaTheme="minorEastAsia" w:hAnsi="Century Gothic" w:cstheme="minorHAnsi"/>
        </w:rPr>
        <w:t>or decreasing?  How do you know?</w:t>
      </w:r>
    </w:p>
    <w:p w14:paraId="41421049" w14:textId="77777777" w:rsidR="007222E4" w:rsidRDefault="007222E4" w:rsidP="007222E4">
      <w:pPr>
        <w:pStyle w:val="ListParagraph"/>
        <w:tabs>
          <w:tab w:val="left" w:pos="8670"/>
        </w:tabs>
        <w:spacing w:after="0" w:line="240" w:lineRule="auto"/>
        <w:ind w:left="1440"/>
        <w:rPr>
          <w:rFonts w:ascii="Century Gothic" w:hAnsi="Century Gothic"/>
        </w:rPr>
      </w:pPr>
    </w:p>
    <w:p w14:paraId="1E778DFF" w14:textId="77777777" w:rsidR="007222E4" w:rsidRPr="007222E4" w:rsidRDefault="007222E4" w:rsidP="007222E4">
      <w:pPr>
        <w:pStyle w:val="ListParagraph"/>
        <w:tabs>
          <w:tab w:val="left" w:pos="8670"/>
        </w:tabs>
        <w:spacing w:after="0" w:line="240" w:lineRule="auto"/>
        <w:ind w:left="1440"/>
        <w:rPr>
          <w:rFonts w:ascii="Century Gothic" w:hAnsi="Century Gothic"/>
        </w:rPr>
      </w:pPr>
    </w:p>
    <w:p w14:paraId="6B8F426E" w14:textId="77777777" w:rsidR="007222E4" w:rsidRPr="007222E4" w:rsidRDefault="00F4714B" w:rsidP="007222E4">
      <w:pPr>
        <w:pStyle w:val="ListParagraph"/>
        <w:numPr>
          <w:ilvl w:val="1"/>
          <w:numId w:val="13"/>
        </w:numPr>
        <w:tabs>
          <w:tab w:val="left" w:pos="8670"/>
        </w:tabs>
        <w:spacing w:after="0" w:line="240" w:lineRule="auto"/>
        <w:rPr>
          <w:rFonts w:ascii="Century Gothic" w:hAnsi="Century Gothic"/>
        </w:rPr>
      </w:pPr>
      <w:r w:rsidRPr="007222E4">
        <w:rPr>
          <w:rFonts w:ascii="Century Gothic" w:eastAsiaTheme="minorEastAsia" w:hAnsi="Century Gothic" w:cstheme="minorHAnsi"/>
        </w:rPr>
        <w:t>What was the tuition in 1984?</w:t>
      </w:r>
    </w:p>
    <w:p w14:paraId="71F46B25" w14:textId="77777777" w:rsidR="007222E4" w:rsidRPr="007222E4" w:rsidRDefault="007222E4" w:rsidP="007222E4">
      <w:pPr>
        <w:pStyle w:val="ListParagraph"/>
        <w:spacing w:line="240" w:lineRule="auto"/>
        <w:rPr>
          <w:rFonts w:ascii="Century Gothic" w:hAnsi="Century Gothic"/>
        </w:rPr>
      </w:pPr>
    </w:p>
    <w:p w14:paraId="48BF6DF1" w14:textId="77777777" w:rsidR="007222E4" w:rsidRPr="007222E4" w:rsidRDefault="00F4714B" w:rsidP="007222E4">
      <w:pPr>
        <w:pStyle w:val="ListParagraph"/>
        <w:numPr>
          <w:ilvl w:val="1"/>
          <w:numId w:val="13"/>
        </w:numPr>
        <w:tabs>
          <w:tab w:val="left" w:pos="8670"/>
        </w:tabs>
        <w:spacing w:after="0" w:line="240" w:lineRule="auto"/>
        <w:rPr>
          <w:rFonts w:ascii="Century Gothic" w:hAnsi="Century Gothic"/>
        </w:rPr>
      </w:pPr>
      <w:r w:rsidRPr="007222E4">
        <w:rPr>
          <w:rFonts w:ascii="Century Gothic" w:eastAsiaTheme="minorEastAsia" w:hAnsi="Century Gothic" w:cstheme="minorHAnsi"/>
        </w:rPr>
        <w:t xml:space="preserve">What is the growth/depreciation rate of the </w:t>
      </w:r>
      <w:r w:rsidR="00A603C9" w:rsidRPr="007222E4">
        <w:rPr>
          <w:rFonts w:ascii="Century Gothic" w:eastAsiaTheme="minorEastAsia" w:hAnsi="Century Gothic" w:cstheme="minorHAnsi"/>
        </w:rPr>
        <w:t>tuition?</w:t>
      </w:r>
    </w:p>
    <w:p w14:paraId="72E987FF" w14:textId="77777777" w:rsidR="007222E4" w:rsidRDefault="007222E4" w:rsidP="007222E4">
      <w:pPr>
        <w:pStyle w:val="ListParagraph"/>
        <w:spacing w:line="240" w:lineRule="auto"/>
        <w:rPr>
          <w:rFonts w:ascii="Century Gothic" w:hAnsi="Century Gothic"/>
        </w:rPr>
      </w:pPr>
    </w:p>
    <w:p w14:paraId="04132C7D" w14:textId="77777777" w:rsidR="007222E4" w:rsidRPr="007222E4" w:rsidRDefault="007222E4" w:rsidP="007222E4">
      <w:pPr>
        <w:pStyle w:val="ListParagraph"/>
        <w:spacing w:line="240" w:lineRule="auto"/>
        <w:rPr>
          <w:rFonts w:ascii="Century Gothic" w:hAnsi="Century Gothic"/>
        </w:rPr>
      </w:pPr>
    </w:p>
    <w:p w14:paraId="6E9E6BC8" w14:textId="77777777" w:rsidR="007222E4" w:rsidRDefault="00F4714B" w:rsidP="007222E4">
      <w:pPr>
        <w:pStyle w:val="ListParagraph"/>
        <w:numPr>
          <w:ilvl w:val="1"/>
          <w:numId w:val="13"/>
        </w:numPr>
        <w:tabs>
          <w:tab w:val="left" w:pos="8670"/>
        </w:tabs>
        <w:spacing w:after="0" w:line="240" w:lineRule="auto"/>
        <w:rPr>
          <w:rFonts w:ascii="Century Gothic" w:eastAsiaTheme="minorEastAsia" w:hAnsi="Century Gothic" w:cstheme="minorHAnsi"/>
        </w:rPr>
        <w:sectPr w:rsidR="007222E4" w:rsidSect="007222E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7222E4">
        <w:rPr>
          <w:rFonts w:ascii="Century Gothic" w:eastAsiaTheme="minorEastAsia" w:hAnsi="Century Gothic" w:cstheme="minorHAnsi"/>
        </w:rPr>
        <w:t>Estimate the tuition for this year</w:t>
      </w:r>
    </w:p>
    <w:p w14:paraId="4E99D696" w14:textId="77777777" w:rsidR="007222E4" w:rsidRPr="007222E4" w:rsidRDefault="007222E4" w:rsidP="007222E4">
      <w:pPr>
        <w:pStyle w:val="ListParagraph"/>
        <w:tabs>
          <w:tab w:val="left" w:pos="8670"/>
        </w:tabs>
        <w:spacing w:after="0" w:line="240" w:lineRule="auto"/>
        <w:ind w:left="1440"/>
        <w:rPr>
          <w:rFonts w:ascii="Century Gothic" w:hAnsi="Century Gothic"/>
        </w:rPr>
      </w:pPr>
    </w:p>
    <w:p w14:paraId="7ECA06F0" w14:textId="77777777" w:rsidR="007222E4" w:rsidRPr="007222E4" w:rsidRDefault="00F4714B" w:rsidP="007222E4">
      <w:pPr>
        <w:pStyle w:val="ListParagraph"/>
        <w:numPr>
          <w:ilvl w:val="0"/>
          <w:numId w:val="13"/>
        </w:numPr>
        <w:tabs>
          <w:tab w:val="left" w:pos="8670"/>
        </w:tabs>
        <w:spacing w:after="0" w:line="240" w:lineRule="auto"/>
        <w:rPr>
          <w:rFonts w:ascii="Century Gothic" w:hAnsi="Century Gothic"/>
        </w:rPr>
      </w:pPr>
      <w:r w:rsidRPr="007222E4">
        <w:rPr>
          <w:rFonts w:ascii="Century Gothic" w:eastAsiaTheme="minorEastAsia" w:hAnsi="Century Gothic" w:cstheme="minorHAnsi"/>
        </w:rPr>
        <w:t>The equation V = 34,950(.928)</w:t>
      </w:r>
      <w:r w:rsidRPr="007222E4">
        <w:rPr>
          <w:rFonts w:ascii="Century Gothic" w:eastAsiaTheme="minorEastAsia" w:hAnsi="Century Gothic" w:cstheme="minorHAnsi"/>
          <w:vertAlign w:val="superscript"/>
        </w:rPr>
        <w:t>t</w:t>
      </w:r>
      <w:r w:rsidRPr="007222E4">
        <w:rPr>
          <w:rFonts w:ascii="Century Gothic" w:eastAsiaTheme="minorEastAsia" w:hAnsi="Century Gothic" w:cstheme="minorHAnsi"/>
        </w:rPr>
        <w:t xml:space="preserve"> models the value of a car t </w:t>
      </w:r>
      <w:r w:rsidR="00A603C9" w:rsidRPr="007222E4">
        <w:rPr>
          <w:rFonts w:ascii="Century Gothic" w:eastAsiaTheme="minorEastAsia" w:hAnsi="Century Gothic" w:cstheme="minorHAnsi"/>
        </w:rPr>
        <w:t>years after its initial purchase in 2013</w:t>
      </w:r>
    </w:p>
    <w:p w14:paraId="27792C36" w14:textId="77777777" w:rsidR="007222E4" w:rsidRPr="007222E4" w:rsidRDefault="00A603C9" w:rsidP="007222E4">
      <w:pPr>
        <w:pStyle w:val="ListParagraph"/>
        <w:tabs>
          <w:tab w:val="left" w:pos="8670"/>
        </w:tabs>
        <w:spacing w:after="0" w:line="240" w:lineRule="auto"/>
        <w:rPr>
          <w:rFonts w:ascii="Century Gothic" w:hAnsi="Century Gothic"/>
        </w:rPr>
      </w:pPr>
      <w:r w:rsidRPr="007222E4">
        <w:rPr>
          <w:rFonts w:ascii="Century Gothic" w:eastAsiaTheme="minorEastAsia" w:hAnsi="Century Gothic" w:cstheme="minorHAnsi"/>
        </w:rPr>
        <w:t xml:space="preserve"> </w:t>
      </w:r>
    </w:p>
    <w:p w14:paraId="6EA1D361" w14:textId="77777777" w:rsidR="007222E4" w:rsidRDefault="007222E4" w:rsidP="007222E4">
      <w:pPr>
        <w:pStyle w:val="ListParagraph"/>
        <w:numPr>
          <w:ilvl w:val="1"/>
          <w:numId w:val="13"/>
        </w:numPr>
        <w:tabs>
          <w:tab w:val="left" w:pos="8670"/>
        </w:tabs>
        <w:spacing w:after="0" w:line="240" w:lineRule="auto"/>
        <w:rPr>
          <w:rFonts w:ascii="Century Gothic" w:eastAsiaTheme="minorEastAsia" w:hAnsi="Century Gothic" w:cstheme="minorHAnsi"/>
        </w:rPr>
        <w:sectPr w:rsidR="007222E4" w:rsidSect="007222E4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5137202E" w14:textId="77777777" w:rsidR="007222E4" w:rsidRPr="007222E4" w:rsidRDefault="00F4714B" w:rsidP="007222E4">
      <w:pPr>
        <w:pStyle w:val="ListParagraph"/>
        <w:numPr>
          <w:ilvl w:val="1"/>
          <w:numId w:val="13"/>
        </w:numPr>
        <w:tabs>
          <w:tab w:val="left" w:pos="8670"/>
        </w:tabs>
        <w:spacing w:after="0" w:line="240" w:lineRule="auto"/>
        <w:rPr>
          <w:rFonts w:ascii="Century Gothic" w:hAnsi="Century Gothic"/>
        </w:rPr>
      </w:pPr>
      <w:r w:rsidRPr="007222E4">
        <w:rPr>
          <w:rFonts w:ascii="Century Gothic" w:eastAsiaTheme="minorEastAsia" w:hAnsi="Century Gothic" w:cstheme="minorHAnsi"/>
        </w:rPr>
        <w:t>Is the value of the car increasing or decreasing?  How do you know?</w:t>
      </w:r>
    </w:p>
    <w:p w14:paraId="4ADA6CF0" w14:textId="77777777" w:rsidR="007222E4" w:rsidRDefault="007222E4" w:rsidP="007222E4">
      <w:pPr>
        <w:pStyle w:val="ListParagraph"/>
        <w:tabs>
          <w:tab w:val="left" w:pos="8670"/>
        </w:tabs>
        <w:spacing w:after="0" w:line="240" w:lineRule="auto"/>
        <w:ind w:left="1440"/>
        <w:rPr>
          <w:rFonts w:ascii="Century Gothic" w:hAnsi="Century Gothic"/>
        </w:rPr>
      </w:pPr>
    </w:p>
    <w:p w14:paraId="38920011" w14:textId="77777777" w:rsidR="007222E4" w:rsidRPr="007222E4" w:rsidRDefault="007222E4" w:rsidP="007222E4">
      <w:pPr>
        <w:pStyle w:val="ListParagraph"/>
        <w:tabs>
          <w:tab w:val="left" w:pos="8670"/>
        </w:tabs>
        <w:spacing w:after="0" w:line="240" w:lineRule="auto"/>
        <w:ind w:left="1440"/>
        <w:rPr>
          <w:rFonts w:ascii="Century Gothic" w:hAnsi="Century Gothic"/>
        </w:rPr>
      </w:pPr>
    </w:p>
    <w:p w14:paraId="54194D96" w14:textId="77777777" w:rsidR="007222E4" w:rsidRPr="007222E4" w:rsidRDefault="00A603C9" w:rsidP="007222E4">
      <w:pPr>
        <w:pStyle w:val="ListParagraph"/>
        <w:numPr>
          <w:ilvl w:val="1"/>
          <w:numId w:val="13"/>
        </w:numPr>
        <w:tabs>
          <w:tab w:val="left" w:pos="8670"/>
        </w:tabs>
        <w:spacing w:after="0" w:line="240" w:lineRule="auto"/>
        <w:rPr>
          <w:rFonts w:ascii="Century Gothic" w:hAnsi="Century Gothic"/>
        </w:rPr>
      </w:pPr>
      <w:r w:rsidRPr="007222E4">
        <w:rPr>
          <w:rFonts w:ascii="Century Gothic" w:eastAsiaTheme="minorEastAsia" w:hAnsi="Century Gothic" w:cstheme="minorHAnsi"/>
        </w:rPr>
        <w:t>What was the value of the car in 2013?</w:t>
      </w:r>
    </w:p>
    <w:p w14:paraId="69C26348" w14:textId="77777777" w:rsidR="007222E4" w:rsidRPr="007222E4" w:rsidRDefault="00F4714B" w:rsidP="007222E4">
      <w:pPr>
        <w:pStyle w:val="ListParagraph"/>
        <w:numPr>
          <w:ilvl w:val="1"/>
          <w:numId w:val="13"/>
        </w:numPr>
        <w:tabs>
          <w:tab w:val="left" w:pos="8670"/>
        </w:tabs>
        <w:spacing w:after="0" w:line="240" w:lineRule="auto"/>
        <w:rPr>
          <w:rFonts w:ascii="Century Gothic" w:hAnsi="Century Gothic"/>
        </w:rPr>
      </w:pPr>
      <w:r w:rsidRPr="007222E4">
        <w:rPr>
          <w:rFonts w:ascii="Century Gothic" w:eastAsiaTheme="minorEastAsia" w:hAnsi="Century Gothic" w:cstheme="minorHAnsi"/>
        </w:rPr>
        <w:t>What is the growth/decay rate of the car?</w:t>
      </w:r>
    </w:p>
    <w:p w14:paraId="6167C1A8" w14:textId="77777777" w:rsidR="007222E4" w:rsidRDefault="007222E4" w:rsidP="007222E4">
      <w:pPr>
        <w:pStyle w:val="ListParagraph"/>
        <w:spacing w:line="240" w:lineRule="auto"/>
        <w:rPr>
          <w:rFonts w:ascii="Century Gothic" w:hAnsi="Century Gothic"/>
        </w:rPr>
      </w:pPr>
    </w:p>
    <w:p w14:paraId="647D3793" w14:textId="77777777" w:rsidR="007222E4" w:rsidRPr="007222E4" w:rsidRDefault="007222E4" w:rsidP="007222E4">
      <w:pPr>
        <w:pStyle w:val="ListParagraph"/>
        <w:spacing w:line="240" w:lineRule="auto"/>
        <w:rPr>
          <w:rFonts w:ascii="Century Gothic" w:hAnsi="Century Gothic"/>
        </w:rPr>
      </w:pPr>
    </w:p>
    <w:p w14:paraId="32C9F1AC" w14:textId="77777777" w:rsidR="00F4714B" w:rsidRPr="007222E4" w:rsidRDefault="00F4714B" w:rsidP="007222E4">
      <w:pPr>
        <w:pStyle w:val="ListParagraph"/>
        <w:numPr>
          <w:ilvl w:val="1"/>
          <w:numId w:val="13"/>
        </w:numPr>
        <w:tabs>
          <w:tab w:val="left" w:pos="8670"/>
        </w:tabs>
        <w:spacing w:after="0" w:line="240" w:lineRule="auto"/>
        <w:rPr>
          <w:rFonts w:ascii="Century Gothic" w:hAnsi="Century Gothic"/>
        </w:rPr>
      </w:pPr>
      <w:r w:rsidRPr="007222E4">
        <w:rPr>
          <w:rFonts w:ascii="Century Gothic" w:eastAsiaTheme="minorEastAsia" w:hAnsi="Century Gothic" w:cstheme="minorHAnsi"/>
        </w:rPr>
        <w:t>Approximate th</w:t>
      </w:r>
      <w:r w:rsidR="00A603C9" w:rsidRPr="007222E4">
        <w:rPr>
          <w:rFonts w:ascii="Century Gothic" w:eastAsiaTheme="minorEastAsia" w:hAnsi="Century Gothic" w:cstheme="minorHAnsi"/>
        </w:rPr>
        <w:t>e value of the car now</w:t>
      </w:r>
      <w:r w:rsidRPr="007222E4">
        <w:rPr>
          <w:rFonts w:ascii="Century Gothic" w:eastAsiaTheme="minorEastAsia" w:hAnsi="Century Gothic" w:cstheme="minorHAnsi"/>
        </w:rPr>
        <w:t>.</w:t>
      </w:r>
    </w:p>
    <w:p w14:paraId="08492336" w14:textId="77777777" w:rsidR="007222E4" w:rsidRDefault="007222E4" w:rsidP="007222E4">
      <w:pPr>
        <w:tabs>
          <w:tab w:val="left" w:pos="8670"/>
        </w:tabs>
        <w:spacing w:after="0" w:line="240" w:lineRule="auto"/>
        <w:rPr>
          <w:rFonts w:ascii="Century Gothic" w:hAnsi="Century Gothic"/>
        </w:rPr>
        <w:sectPr w:rsidR="007222E4" w:rsidSect="007222E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14:paraId="78D88C48" w14:textId="77777777" w:rsidR="00A6140F" w:rsidRPr="00A73F8A" w:rsidRDefault="00A6140F" w:rsidP="007222E4">
      <w:pPr>
        <w:tabs>
          <w:tab w:val="left" w:pos="8670"/>
        </w:tabs>
        <w:spacing w:after="0" w:line="240" w:lineRule="auto"/>
        <w:rPr>
          <w:rFonts w:ascii="Century Gothic" w:hAnsi="Century Gothic"/>
        </w:rPr>
      </w:pPr>
    </w:p>
    <w:p w14:paraId="268A92CE" w14:textId="77777777" w:rsidR="007222E4" w:rsidRDefault="007222E4" w:rsidP="007222E4">
      <w:pPr>
        <w:tabs>
          <w:tab w:val="left" w:pos="8670"/>
        </w:tabs>
        <w:spacing w:after="0" w:line="240" w:lineRule="auto"/>
        <w:rPr>
          <w:rFonts w:ascii="Century Gothic" w:hAnsi="Century Gothic"/>
        </w:rPr>
      </w:pPr>
    </w:p>
    <w:p w14:paraId="2D2EAB00" w14:textId="77777777" w:rsidR="00B5266F" w:rsidRPr="007222E4" w:rsidRDefault="00016580" w:rsidP="007222E4">
      <w:pPr>
        <w:pStyle w:val="ListParagraph"/>
        <w:numPr>
          <w:ilvl w:val="0"/>
          <w:numId w:val="13"/>
        </w:numPr>
        <w:tabs>
          <w:tab w:val="left" w:pos="8670"/>
        </w:tabs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69B9CD0" wp14:editId="2B78746E">
                <wp:simplePos x="0" y="0"/>
                <wp:positionH relativeFrom="margin">
                  <wp:align>right</wp:align>
                </wp:positionH>
                <wp:positionV relativeFrom="paragraph">
                  <wp:posOffset>267951</wp:posOffset>
                </wp:positionV>
                <wp:extent cx="1548976" cy="518160"/>
                <wp:effectExtent l="0" t="0" r="13335" b="15240"/>
                <wp:wrapNone/>
                <wp:docPr id="32" name="Rounded Rectangle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8976" cy="51816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B99DDCA" id="Rounded Rectangle 32" o:spid="_x0000_s1026" style="position:absolute;margin-left:70.75pt;margin-top:21.1pt;width:121.95pt;height:40.8pt;z-index:25169305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" fillcolor="white [3201]" strokecolor="black [3213]" strokeweight="2pt">
                <w10:wrap anchorx="margin"/>
              </v:roundrect>
            </w:pict>
          </mc:Fallback>
        </mc:AlternateContent>
      </w:r>
      <w:r w:rsidR="00B5266F" w:rsidRPr="007222E4">
        <w:rPr>
          <w:rFonts w:ascii="Century Gothic" w:hAnsi="Century Gothic"/>
        </w:rPr>
        <w:t>If you invest $2000 into an account that pays 5.1</w:t>
      </w:r>
      <w:r w:rsidR="00DE3DA5" w:rsidRPr="007222E4">
        <w:rPr>
          <w:rFonts w:ascii="Century Gothic" w:hAnsi="Century Gothic"/>
        </w:rPr>
        <w:t>5% interest compounded daily</w:t>
      </w:r>
      <w:r w:rsidR="00B5266F" w:rsidRPr="007222E4">
        <w:rPr>
          <w:rFonts w:ascii="Century Gothic" w:hAnsi="Century Gothic"/>
        </w:rPr>
        <w:t xml:space="preserve">, </w:t>
      </w:r>
      <w:r w:rsidR="00CF3F99" w:rsidRPr="007222E4">
        <w:rPr>
          <w:rFonts w:ascii="Century Gothic" w:hAnsi="Century Gothic"/>
        </w:rPr>
        <w:t xml:space="preserve">how much interest will you </w:t>
      </w:r>
      <w:proofErr w:type="gramStart"/>
      <w:r w:rsidR="00CF3F99" w:rsidRPr="007222E4">
        <w:rPr>
          <w:rFonts w:ascii="Century Gothic" w:hAnsi="Century Gothic"/>
        </w:rPr>
        <w:t xml:space="preserve">earn </w:t>
      </w:r>
      <w:r w:rsidR="00B5266F" w:rsidRPr="007222E4">
        <w:rPr>
          <w:rFonts w:ascii="Century Gothic" w:hAnsi="Century Gothic"/>
        </w:rPr>
        <w:t xml:space="preserve"> if</w:t>
      </w:r>
      <w:proofErr w:type="gramEnd"/>
      <w:r w:rsidR="00B5266F" w:rsidRPr="007222E4">
        <w:rPr>
          <w:rFonts w:ascii="Century Gothic" w:hAnsi="Century Gothic"/>
        </w:rPr>
        <w:t xml:space="preserve"> you do not touch it until 2020?</w:t>
      </w:r>
    </w:p>
    <w:p w14:paraId="7262E162" w14:textId="77777777" w:rsidR="00C11392" w:rsidRDefault="00C11392" w:rsidP="007222E4">
      <w:pPr>
        <w:tabs>
          <w:tab w:val="left" w:pos="8670"/>
        </w:tabs>
        <w:spacing w:after="0" w:line="240" w:lineRule="auto"/>
        <w:rPr>
          <w:rFonts w:ascii="Century Gothic" w:hAnsi="Century Gothic"/>
        </w:rPr>
      </w:pPr>
    </w:p>
    <w:p w14:paraId="566D6A41" w14:textId="77777777" w:rsidR="007222E4" w:rsidRDefault="007222E4" w:rsidP="007222E4">
      <w:pPr>
        <w:tabs>
          <w:tab w:val="left" w:pos="8670"/>
        </w:tabs>
        <w:spacing w:after="0" w:line="240" w:lineRule="auto"/>
        <w:rPr>
          <w:rFonts w:ascii="Century Gothic" w:hAnsi="Century Gothic"/>
        </w:rPr>
      </w:pPr>
    </w:p>
    <w:p w14:paraId="3E9230FB" w14:textId="77777777" w:rsidR="007222E4" w:rsidRDefault="007222E4" w:rsidP="007222E4">
      <w:pPr>
        <w:tabs>
          <w:tab w:val="left" w:pos="8670"/>
        </w:tabs>
        <w:spacing w:after="0" w:line="240" w:lineRule="auto"/>
        <w:rPr>
          <w:rFonts w:ascii="Century Gothic" w:hAnsi="Century Gothic"/>
        </w:rPr>
      </w:pPr>
    </w:p>
    <w:p w14:paraId="096DE035" w14:textId="77777777" w:rsidR="00282740" w:rsidRDefault="00282740" w:rsidP="007222E4">
      <w:pPr>
        <w:pStyle w:val="ListParagraph"/>
        <w:numPr>
          <w:ilvl w:val="0"/>
          <w:numId w:val="13"/>
        </w:numPr>
        <w:spacing w:after="0" w:line="240" w:lineRule="auto"/>
        <w:rPr>
          <w:rFonts w:ascii="Century Gothic" w:eastAsiaTheme="minorEastAsia" w:hAnsi="Century Gothic" w:cstheme="minorHAnsi"/>
        </w:rPr>
      </w:pPr>
      <w:r w:rsidRPr="007222E4">
        <w:rPr>
          <w:rFonts w:ascii="Century Gothic" w:hAnsi="Century Gothic" w:cstheme="minorHAnsi"/>
        </w:rPr>
        <w:t xml:space="preserve">Suppose the amount of radioactive substance remaining in a </w:t>
      </w:r>
      <w:proofErr w:type="gramStart"/>
      <w:r w:rsidRPr="007222E4">
        <w:rPr>
          <w:rFonts w:ascii="Century Gothic" w:hAnsi="Century Gothic" w:cstheme="minorHAnsi"/>
        </w:rPr>
        <w:t>100 milligram</w:t>
      </w:r>
      <w:proofErr w:type="gramEnd"/>
      <w:r w:rsidRPr="007222E4">
        <w:rPr>
          <w:rFonts w:ascii="Century Gothic" w:hAnsi="Century Gothic" w:cstheme="minorHAnsi"/>
        </w:rPr>
        <w:t xml:space="preserve"> sample after </w:t>
      </w:r>
      <w:r w:rsidRPr="007222E4">
        <w:rPr>
          <w:rFonts w:ascii="Century Gothic" w:hAnsi="Century Gothic" w:cstheme="minorHAnsi"/>
          <w:i/>
        </w:rPr>
        <w:t>t</w:t>
      </w:r>
      <w:r w:rsidRPr="007222E4">
        <w:rPr>
          <w:rFonts w:ascii="Century Gothic" w:hAnsi="Century Gothic" w:cstheme="minorHAnsi"/>
        </w:rPr>
        <w:t xml:space="preserve"> years can be modeled by </w:t>
      </w:r>
      <m:oMath>
        <m:r>
          <w:rPr>
            <w:rFonts w:ascii="Cambria Math" w:hAnsi="Cambria Math" w:cstheme="minorHAnsi"/>
          </w:rPr>
          <m:t>A=100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e</m:t>
            </m:r>
          </m:e>
          <m:sup>
            <m:r>
              <w:rPr>
                <w:rFonts w:ascii="Cambria Math" w:hAnsi="Cambria Math" w:cstheme="minorHAnsi"/>
              </w:rPr>
              <m:t>-0.01653t</m:t>
            </m:r>
          </m:sup>
        </m:sSup>
      </m:oMath>
      <w:r w:rsidRPr="007222E4">
        <w:rPr>
          <w:rFonts w:ascii="Century Gothic" w:eastAsiaTheme="minorEastAsia" w:hAnsi="Century Gothic" w:cstheme="minorHAnsi"/>
        </w:rPr>
        <w:t>.  How much is remaining after 24 years?</w:t>
      </w:r>
    </w:p>
    <w:p w14:paraId="1D7D7513" w14:textId="77777777" w:rsidR="007222E4" w:rsidRDefault="007222E4" w:rsidP="007222E4">
      <w:pPr>
        <w:pStyle w:val="ListParagraph"/>
        <w:spacing w:after="0" w:line="240" w:lineRule="auto"/>
        <w:rPr>
          <w:rFonts w:ascii="Century Gothic" w:eastAsiaTheme="minorEastAsia" w:hAnsi="Century Gothic" w:cstheme="minorHAnsi"/>
        </w:rPr>
      </w:pPr>
    </w:p>
    <w:p w14:paraId="710129C6" w14:textId="77777777" w:rsidR="00282740" w:rsidRDefault="007222E4" w:rsidP="007222E4">
      <w:pPr>
        <w:spacing w:after="0" w:line="240" w:lineRule="auto"/>
        <w:ind w:left="720" w:firstLine="720"/>
        <w:rPr>
          <w:rFonts w:ascii="Century Gothic" w:hAnsi="Century Gothic" w:cstheme="minorHAnsi"/>
        </w:rPr>
      </w:pPr>
      <w:r>
        <w:rPr>
          <w:rFonts w:ascii="Century Gothic" w:hAnsi="Century Gothic" w:cstheme="minorHAnsi"/>
        </w:rPr>
        <w:t>a)</w:t>
      </w:r>
      <w:r w:rsidR="00282740" w:rsidRPr="00A73F8A">
        <w:rPr>
          <w:rFonts w:ascii="Century Gothic" w:hAnsi="Century Gothic" w:cstheme="minorHAnsi"/>
        </w:rPr>
        <w:t xml:space="preserve">. </w:t>
      </w:r>
      <w:r>
        <w:rPr>
          <w:rFonts w:ascii="Century Gothic" w:hAnsi="Century Gothic" w:cstheme="minorHAnsi"/>
        </w:rPr>
        <w:t>0.67 mg</w:t>
      </w:r>
      <w:r>
        <w:rPr>
          <w:rFonts w:ascii="Century Gothic" w:hAnsi="Century Gothic" w:cstheme="minorHAnsi"/>
        </w:rPr>
        <w:tab/>
      </w:r>
      <w:r>
        <w:rPr>
          <w:rFonts w:ascii="Century Gothic" w:hAnsi="Century Gothic" w:cstheme="minorHAnsi"/>
        </w:rPr>
        <w:tab/>
        <w:t>b)</w:t>
      </w:r>
      <w:r w:rsidR="00282740" w:rsidRPr="00A73F8A">
        <w:rPr>
          <w:rFonts w:ascii="Century Gothic" w:hAnsi="Century Gothic" w:cstheme="minorHAnsi"/>
        </w:rPr>
        <w:t xml:space="preserve">  39.67 mg</w:t>
      </w:r>
      <w:r w:rsidR="00282740" w:rsidRPr="00A73F8A">
        <w:rPr>
          <w:rFonts w:ascii="Century Gothic" w:hAnsi="Century Gothic" w:cstheme="minorHAnsi"/>
        </w:rPr>
        <w:tab/>
      </w:r>
      <w:r>
        <w:rPr>
          <w:rFonts w:ascii="Century Gothic" w:hAnsi="Century Gothic" w:cstheme="minorHAnsi"/>
        </w:rPr>
        <w:tab/>
        <w:t>c)</w:t>
      </w:r>
      <w:r w:rsidR="00282740" w:rsidRPr="00A73F8A">
        <w:rPr>
          <w:rFonts w:ascii="Century Gothic" w:hAnsi="Century Gothic" w:cstheme="minorHAnsi"/>
        </w:rPr>
        <w:t xml:space="preserve">  148.69 mg</w:t>
      </w:r>
      <w:r w:rsidR="00282740" w:rsidRPr="00A73F8A">
        <w:rPr>
          <w:rFonts w:ascii="Century Gothic" w:hAnsi="Century Gothic" w:cstheme="minorHAnsi"/>
        </w:rPr>
        <w:tab/>
      </w:r>
      <w:r w:rsidR="00282740" w:rsidRPr="00A73F8A">
        <w:rPr>
          <w:rFonts w:ascii="Century Gothic" w:hAnsi="Century Gothic" w:cstheme="minorHAnsi"/>
        </w:rPr>
        <w:tab/>
      </w:r>
      <w:r w:rsidR="00282740" w:rsidRPr="00A73F8A">
        <w:rPr>
          <w:rFonts w:ascii="Century Gothic" w:hAnsi="Century Gothic" w:cstheme="minorHAnsi"/>
        </w:rPr>
        <w:tab/>
      </w:r>
      <w:r>
        <w:rPr>
          <w:rFonts w:ascii="Century Gothic" w:hAnsi="Century Gothic" w:cstheme="minorHAnsi"/>
        </w:rPr>
        <w:t>d)</w:t>
      </w:r>
      <w:r w:rsidR="00282740" w:rsidRPr="00A73F8A">
        <w:rPr>
          <w:rFonts w:ascii="Century Gothic" w:hAnsi="Century Gothic" w:cstheme="minorHAnsi"/>
        </w:rPr>
        <w:t xml:space="preserve">  67.25 mg</w:t>
      </w:r>
    </w:p>
    <w:p w14:paraId="54AC82E5" w14:textId="77777777" w:rsidR="007222E4" w:rsidRPr="00A73F8A" w:rsidRDefault="007222E4" w:rsidP="007222E4">
      <w:pPr>
        <w:spacing w:after="0" w:line="240" w:lineRule="auto"/>
        <w:ind w:left="720" w:firstLine="720"/>
        <w:rPr>
          <w:rFonts w:ascii="Century Gothic" w:hAnsi="Century Gothic" w:cstheme="minorHAnsi"/>
        </w:rPr>
      </w:pPr>
    </w:p>
    <w:p w14:paraId="79266FAB" w14:textId="77777777" w:rsidR="0037258D" w:rsidRPr="00016580" w:rsidRDefault="00794C9E" w:rsidP="00016580">
      <w:pPr>
        <w:pStyle w:val="ListParagraph"/>
        <w:numPr>
          <w:ilvl w:val="0"/>
          <w:numId w:val="13"/>
        </w:numPr>
        <w:spacing w:after="0" w:line="240" w:lineRule="auto"/>
        <w:rPr>
          <w:rFonts w:ascii="Century Gothic" w:hAnsi="Century Gothic" w:cstheme="minorHAnsi"/>
        </w:rPr>
      </w:pPr>
      <w:r w:rsidRPr="00016580">
        <w:rPr>
          <w:rFonts w:ascii="Century Gothic" w:hAnsi="Century Gothic" w:cstheme="minorHAnsi"/>
        </w:rPr>
        <w:t>W</w:t>
      </w:r>
      <w:r w:rsidR="0037258D" w:rsidRPr="00016580">
        <w:rPr>
          <w:rFonts w:ascii="Century Gothic" w:hAnsi="Century Gothic" w:cstheme="minorHAnsi"/>
        </w:rPr>
        <w:t>hat is the equation of the graph</w:t>
      </w:r>
      <w:r w:rsidRPr="00016580">
        <w:rPr>
          <w:rFonts w:ascii="Century Gothic" w:hAnsi="Century Gothic" w:cstheme="minorHAnsi"/>
        </w:rPr>
        <w:t>?</w:t>
      </w:r>
      <w:r w:rsidR="0037258D" w:rsidRPr="00016580">
        <w:rPr>
          <w:rFonts w:ascii="Century Gothic" w:hAnsi="Century Gothic" w:cstheme="minorHAnsi"/>
        </w:rPr>
        <w:t xml:space="preserve">                                              </w:t>
      </w:r>
    </w:p>
    <w:p w14:paraId="5296E337" w14:textId="77777777" w:rsidR="007222E4" w:rsidRDefault="00016580" w:rsidP="007222E4">
      <w:pPr>
        <w:spacing w:after="0" w:line="240" w:lineRule="auto"/>
        <w:ind w:left="720" w:firstLine="720"/>
        <w:rPr>
          <w:rFonts w:ascii="Century Gothic" w:hAnsi="Century Gothic" w:cstheme="minorHAnsi"/>
        </w:rPr>
      </w:pPr>
      <w:r w:rsidRPr="00A73F8A">
        <w:rPr>
          <w:noProof/>
        </w:rPr>
        <w:drawing>
          <wp:anchor distT="0" distB="0" distL="114300" distR="114300" simplePos="0" relativeHeight="251670528" behindDoc="0" locked="0" layoutInCell="1" allowOverlap="1" wp14:anchorId="47176CEA" wp14:editId="68BA1563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1958928" cy="1472540"/>
            <wp:effectExtent l="0" t="0" r="3810" b="0"/>
            <wp:wrapSquare wrapText="bothSides"/>
            <wp:docPr id="1" name="Picture 1" descr="C:\Users\lmc19451\Desktop\Screen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lmc19451\Desktop\Screen1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928" cy="147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222E4">
        <w:rPr>
          <w:rFonts w:ascii="Century Gothic" w:hAnsi="Century Gothic" w:cstheme="minorHAnsi"/>
        </w:rPr>
        <w:t>a)</w:t>
      </w:r>
      <w:r w:rsidR="008F3184" w:rsidRPr="00A73F8A">
        <w:rPr>
          <w:rFonts w:ascii="Century Gothic" w:hAnsi="Century Gothic" w:cstheme="minorHAnsi"/>
        </w:rPr>
        <w:t xml:space="preserve">  </w:t>
      </w:r>
      <w:r w:rsidR="008F3184" w:rsidRPr="00A73F8A">
        <w:rPr>
          <w:rFonts w:ascii="Century Gothic" w:hAnsi="Century Gothic" w:cstheme="minorHAnsi"/>
          <w:position w:val="-10"/>
        </w:rPr>
        <w:object w:dxaOrig="1340" w:dyaOrig="360" w14:anchorId="144285A1">
          <v:shape id="_x0000_i1037" type="#_x0000_t75" style="width:67pt;height:18pt" o:ole="">
            <v:imagedata r:id="rId25" o:title=""/>
          </v:shape>
          <o:OLEObject Type="Embed" ProgID="Equation.DSMT4" ShapeID="_x0000_i1037" DrawAspect="Content" ObjectID="_1647022655" r:id="rId26"/>
        </w:object>
      </w:r>
      <w:r w:rsidR="008F3184" w:rsidRPr="00A73F8A">
        <w:rPr>
          <w:rFonts w:ascii="Century Gothic" w:hAnsi="Century Gothic" w:cstheme="minorHAnsi"/>
        </w:rPr>
        <w:t xml:space="preserve"> </w:t>
      </w:r>
      <w:r w:rsidR="00324945" w:rsidRPr="00A73F8A">
        <w:rPr>
          <w:rFonts w:ascii="Century Gothic" w:hAnsi="Century Gothic" w:cstheme="minorHAnsi"/>
        </w:rPr>
        <w:t xml:space="preserve">   </w:t>
      </w:r>
      <w:r w:rsidR="007222E4">
        <w:rPr>
          <w:rFonts w:ascii="Century Gothic" w:hAnsi="Century Gothic" w:cstheme="minorHAnsi"/>
        </w:rPr>
        <w:tab/>
      </w:r>
      <w:r w:rsidR="007222E4">
        <w:rPr>
          <w:rFonts w:ascii="Century Gothic" w:hAnsi="Century Gothic" w:cstheme="minorHAnsi"/>
        </w:rPr>
        <w:tab/>
        <w:t xml:space="preserve">c) </w:t>
      </w:r>
      <w:r w:rsidR="007222E4" w:rsidRPr="00A73F8A">
        <w:rPr>
          <w:rFonts w:ascii="Century Gothic" w:hAnsi="Century Gothic"/>
          <w:position w:val="-14"/>
        </w:rPr>
        <w:object w:dxaOrig="1520" w:dyaOrig="440" w14:anchorId="72F8302A">
          <v:shape id="_x0000_i1038" type="#_x0000_t75" style="width:75.5pt;height:21.5pt" o:ole="">
            <v:imagedata r:id="rId27" o:title=""/>
          </v:shape>
          <o:OLEObject Type="Embed" ProgID="Equation.DSMT4" ShapeID="_x0000_i1038" DrawAspect="Content" ObjectID="_1647022656" r:id="rId28"/>
        </w:object>
      </w:r>
    </w:p>
    <w:p w14:paraId="1CDE6312" w14:textId="77777777" w:rsidR="00A207D2" w:rsidRPr="00A73F8A" w:rsidRDefault="007222E4" w:rsidP="007222E4">
      <w:pPr>
        <w:spacing w:after="0" w:line="240" w:lineRule="auto"/>
        <w:ind w:left="720" w:firstLine="720"/>
        <w:rPr>
          <w:rFonts w:ascii="Century Gothic" w:hAnsi="Century Gothic"/>
        </w:rPr>
      </w:pPr>
      <w:r>
        <w:rPr>
          <w:rFonts w:ascii="Century Gothic" w:hAnsi="Century Gothic"/>
        </w:rPr>
        <w:t>b)</w:t>
      </w:r>
      <w:r w:rsidR="008F3184" w:rsidRPr="00A73F8A">
        <w:rPr>
          <w:rFonts w:ascii="Century Gothic" w:hAnsi="Century Gothic"/>
        </w:rPr>
        <w:t xml:space="preserve">  </w:t>
      </w:r>
      <w:r w:rsidR="00A207D2" w:rsidRPr="00A73F8A">
        <w:rPr>
          <w:rFonts w:ascii="Century Gothic" w:hAnsi="Century Gothic"/>
          <w:position w:val="-28"/>
        </w:rPr>
        <w:object w:dxaOrig="1460" w:dyaOrig="740" w14:anchorId="2641DF73">
          <v:shape id="_x0000_i1039" type="#_x0000_t75" style="width:73.5pt;height:37pt" o:ole="">
            <v:imagedata r:id="rId29" o:title=""/>
          </v:shape>
          <o:OLEObject Type="Embed" ProgID="Equation.DSMT4" ShapeID="_x0000_i1039" DrawAspect="Content" ObjectID="_1647022657" r:id="rId30"/>
        </w:object>
      </w:r>
      <w:r w:rsidR="00A207D2" w:rsidRPr="00A73F8A">
        <w:rPr>
          <w:rFonts w:ascii="Century Gothic" w:hAnsi="Century Gothic"/>
        </w:rPr>
        <w:t xml:space="preserve"> </w:t>
      </w:r>
      <w:r w:rsidR="00324945" w:rsidRPr="00A73F8A">
        <w:rPr>
          <w:rFonts w:ascii="Century Gothic" w:hAnsi="Century Gothic"/>
        </w:rPr>
        <w:t xml:space="preserve">   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d)</w:t>
      </w:r>
      <w:r w:rsidR="00324945" w:rsidRPr="00A73F8A">
        <w:rPr>
          <w:rFonts w:ascii="Century Gothic" w:hAnsi="Century Gothic"/>
        </w:rPr>
        <w:t xml:space="preserve"> </w:t>
      </w:r>
      <w:r w:rsidR="00642340" w:rsidRPr="00A73F8A">
        <w:rPr>
          <w:rFonts w:ascii="Century Gothic" w:hAnsi="Century Gothic"/>
          <w:position w:val="-28"/>
        </w:rPr>
        <w:object w:dxaOrig="1719" w:dyaOrig="740" w14:anchorId="010340B6">
          <v:shape id="_x0000_i1040" type="#_x0000_t75" style="width:85.5pt;height:37pt" o:ole="">
            <v:imagedata r:id="rId31" o:title=""/>
          </v:shape>
          <o:OLEObject Type="Embed" ProgID="Equation.DSMT4" ShapeID="_x0000_i1040" DrawAspect="Content" ObjectID="_1647022658" r:id="rId32"/>
        </w:object>
      </w:r>
    </w:p>
    <w:p w14:paraId="5B9FB48B" w14:textId="77777777" w:rsidR="002C5803" w:rsidRPr="00A73F8A" w:rsidRDefault="002C5803" w:rsidP="007222E4">
      <w:pPr>
        <w:spacing w:after="0" w:line="240" w:lineRule="auto"/>
        <w:rPr>
          <w:rFonts w:ascii="Century Gothic" w:hAnsi="Century Gothic"/>
        </w:rPr>
      </w:pPr>
    </w:p>
    <w:p w14:paraId="18DE1B54" w14:textId="77777777" w:rsidR="007222E4" w:rsidRDefault="002C5803" w:rsidP="007222E4">
      <w:pPr>
        <w:pStyle w:val="ListParagraph"/>
        <w:numPr>
          <w:ilvl w:val="0"/>
          <w:numId w:val="13"/>
        </w:numPr>
        <w:spacing w:after="0" w:line="240" w:lineRule="auto"/>
        <w:rPr>
          <w:rFonts w:ascii="Century Gothic" w:hAnsi="Century Gothic"/>
        </w:rPr>
      </w:pPr>
      <w:r w:rsidRPr="007222E4">
        <w:rPr>
          <w:rFonts w:ascii="Century Gothic" w:hAnsi="Century Gothic"/>
        </w:rPr>
        <w:t>The domain of an exponential function is always</w:t>
      </w:r>
      <w:r w:rsidR="007222E4">
        <w:rPr>
          <w:rFonts w:ascii="Century Gothic" w:hAnsi="Century Gothic"/>
        </w:rPr>
        <w:t xml:space="preserve"> </w:t>
      </w:r>
      <w:r w:rsidRPr="007222E4">
        <w:rPr>
          <w:rFonts w:ascii="Century Gothic" w:hAnsi="Century Gothic"/>
        </w:rPr>
        <w:t>_____________.</w:t>
      </w:r>
    </w:p>
    <w:p w14:paraId="1BCB2F66" w14:textId="77777777" w:rsidR="007222E4" w:rsidRDefault="007222E4" w:rsidP="007222E4">
      <w:pPr>
        <w:pStyle w:val="ListParagraph"/>
        <w:spacing w:after="0" w:line="240" w:lineRule="auto"/>
        <w:rPr>
          <w:rFonts w:ascii="Century Gothic" w:hAnsi="Century Gothic"/>
        </w:rPr>
      </w:pPr>
    </w:p>
    <w:p w14:paraId="5CE61347" w14:textId="77777777" w:rsidR="007222E4" w:rsidRDefault="002C5803" w:rsidP="007222E4">
      <w:pPr>
        <w:pStyle w:val="ListParagraph"/>
        <w:numPr>
          <w:ilvl w:val="0"/>
          <w:numId w:val="13"/>
        </w:numPr>
        <w:spacing w:after="0" w:line="240" w:lineRule="auto"/>
        <w:rPr>
          <w:rFonts w:ascii="Century Gothic" w:hAnsi="Century Gothic"/>
        </w:rPr>
      </w:pPr>
      <w:r w:rsidRPr="007222E4">
        <w:rPr>
          <w:rFonts w:ascii="Century Gothic" w:hAnsi="Century Gothic"/>
        </w:rPr>
        <w:t>The asym</w:t>
      </w:r>
      <w:r w:rsidR="00BB34A5" w:rsidRPr="007222E4">
        <w:rPr>
          <w:rFonts w:ascii="Century Gothic" w:hAnsi="Century Gothic"/>
        </w:rPr>
        <w:t>ptote of an exponential function</w:t>
      </w:r>
      <w:r w:rsidRPr="007222E4">
        <w:rPr>
          <w:rFonts w:ascii="Century Gothic" w:hAnsi="Century Gothic"/>
        </w:rPr>
        <w:t xml:space="preserve"> is the______________.</w:t>
      </w:r>
    </w:p>
    <w:p w14:paraId="017E5F9E" w14:textId="77777777" w:rsidR="007222E4" w:rsidRPr="007222E4" w:rsidRDefault="007222E4" w:rsidP="007222E4">
      <w:pPr>
        <w:pStyle w:val="ListParagraph"/>
        <w:rPr>
          <w:rFonts w:ascii="Century Gothic" w:hAnsi="Century Gothic"/>
        </w:rPr>
      </w:pPr>
    </w:p>
    <w:p w14:paraId="6826D530" w14:textId="77777777" w:rsidR="007222E4" w:rsidRDefault="002C5803" w:rsidP="007222E4">
      <w:pPr>
        <w:pStyle w:val="ListParagraph"/>
        <w:numPr>
          <w:ilvl w:val="0"/>
          <w:numId w:val="13"/>
        </w:numPr>
        <w:spacing w:after="0" w:line="240" w:lineRule="auto"/>
        <w:rPr>
          <w:rFonts w:ascii="Century Gothic" w:hAnsi="Century Gothic"/>
        </w:rPr>
      </w:pPr>
      <w:r w:rsidRPr="007222E4">
        <w:rPr>
          <w:rFonts w:ascii="Century Gothic" w:hAnsi="Century Gothic"/>
        </w:rPr>
        <w:t>What does the range of an exponential equation always depend upon? __________________.</w:t>
      </w:r>
    </w:p>
    <w:p w14:paraId="34CD7366" w14:textId="77777777" w:rsidR="007222E4" w:rsidRPr="007222E4" w:rsidRDefault="007222E4" w:rsidP="007222E4">
      <w:pPr>
        <w:pStyle w:val="ListParagraph"/>
        <w:rPr>
          <w:rFonts w:ascii="Century Gothic" w:hAnsi="Century Gothic"/>
        </w:rPr>
      </w:pPr>
    </w:p>
    <w:p w14:paraId="48D0D0A5" w14:textId="77777777" w:rsidR="007222E4" w:rsidRDefault="00382A96" w:rsidP="007222E4">
      <w:pPr>
        <w:pStyle w:val="ListParagraph"/>
        <w:numPr>
          <w:ilvl w:val="0"/>
          <w:numId w:val="13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EA40062" wp14:editId="14AF7630">
                <wp:simplePos x="0" y="0"/>
                <wp:positionH relativeFrom="margin">
                  <wp:align>right</wp:align>
                </wp:positionH>
                <wp:positionV relativeFrom="paragraph">
                  <wp:posOffset>144780</wp:posOffset>
                </wp:positionV>
                <wp:extent cx="1548976" cy="518160"/>
                <wp:effectExtent l="0" t="0" r="13335" b="15240"/>
                <wp:wrapNone/>
                <wp:docPr id="34" name="Rounded 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48976" cy="51816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D66F618" id="Rounded Rectangle 34" o:spid="_x0000_s1026" style="position:absolute;margin-left:70.75pt;margin-top:11.4pt;width:121.95pt;height:40.8pt;z-index:25169510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" fillcolor="white [3201]" strokecolor="black [3213]" strokeweight="2pt">
                <w10:wrap anchorx="margin"/>
              </v:roundrect>
            </w:pict>
          </mc:Fallback>
        </mc:AlternateContent>
      </w:r>
      <w:r w:rsidR="002C5803" w:rsidRPr="007222E4">
        <w:rPr>
          <w:rFonts w:ascii="Century Gothic" w:hAnsi="Century Gothic"/>
        </w:rPr>
        <w:t xml:space="preserve">What is the y-intercept of the function? </w:t>
      </w:r>
      <w:r w:rsidR="0078202A" w:rsidRPr="00A73F8A">
        <w:rPr>
          <w:position w:val="-14"/>
        </w:rPr>
        <w:object w:dxaOrig="2160" w:dyaOrig="440" w14:anchorId="0290968B">
          <v:shape id="_x0000_i1041" type="#_x0000_t75" style="width:108.5pt;height:21.5pt" o:ole="">
            <v:imagedata r:id="rId33" o:title=""/>
          </v:shape>
          <o:OLEObject Type="Embed" ProgID="Equation.DSMT4" ShapeID="_x0000_i1041" DrawAspect="Content" ObjectID="_1647022659" r:id="rId34"/>
        </w:object>
      </w:r>
      <w:r w:rsidR="0078202A" w:rsidRPr="007222E4">
        <w:rPr>
          <w:rFonts w:ascii="Century Gothic" w:hAnsi="Century Gothic"/>
        </w:rPr>
        <w:t xml:space="preserve"> </w:t>
      </w:r>
    </w:p>
    <w:p w14:paraId="1B1E651C" w14:textId="77777777" w:rsidR="007222E4" w:rsidRDefault="007222E4" w:rsidP="007222E4">
      <w:pPr>
        <w:pStyle w:val="ListParagraph"/>
        <w:rPr>
          <w:rFonts w:ascii="Century Gothic" w:hAnsi="Century Gothic"/>
        </w:rPr>
      </w:pPr>
    </w:p>
    <w:p w14:paraId="7819AA93" w14:textId="77777777" w:rsidR="00016580" w:rsidRPr="007222E4" w:rsidRDefault="00016580" w:rsidP="007222E4">
      <w:pPr>
        <w:pStyle w:val="ListParagraph"/>
        <w:rPr>
          <w:rFonts w:ascii="Century Gothic" w:hAnsi="Century Gothic"/>
        </w:rPr>
      </w:pPr>
    </w:p>
    <w:p w14:paraId="0BB1CD94" w14:textId="77777777" w:rsidR="00B94905" w:rsidRDefault="00B94905" w:rsidP="007222E4">
      <w:pPr>
        <w:pStyle w:val="ListParagraph"/>
        <w:numPr>
          <w:ilvl w:val="0"/>
          <w:numId w:val="13"/>
        </w:numPr>
        <w:spacing w:after="0" w:line="240" w:lineRule="auto"/>
        <w:rPr>
          <w:rFonts w:ascii="Century Gothic" w:hAnsi="Century Gothic"/>
        </w:rPr>
      </w:pPr>
      <w:r w:rsidRPr="007222E4">
        <w:rPr>
          <w:rFonts w:ascii="Century Gothic" w:hAnsi="Century Gothic"/>
        </w:rPr>
        <w:t>Th</w:t>
      </w:r>
      <w:r w:rsidR="00597ECA" w:rsidRPr="007222E4">
        <w:rPr>
          <w:rFonts w:ascii="Century Gothic" w:hAnsi="Century Gothic"/>
        </w:rPr>
        <w:t xml:space="preserve">e equation represents the growth of bacteria in a petri dish </w:t>
      </w:r>
      <w:r w:rsidR="008B07BD" w:rsidRPr="00A73F8A">
        <w:rPr>
          <w:position w:val="-14"/>
        </w:rPr>
        <w:object w:dxaOrig="1420" w:dyaOrig="440" w14:anchorId="2087478B">
          <v:shape id="_x0000_i1042" type="#_x0000_t75" style="width:70.5pt;height:21.5pt" o:ole="">
            <v:imagedata r:id="rId35" o:title=""/>
          </v:shape>
          <o:OLEObject Type="Embed" ProgID="Equation.DSMT4" ShapeID="_x0000_i1042" DrawAspect="Content" ObjectID="_1647022660" r:id="rId36"/>
        </w:object>
      </w:r>
      <w:r w:rsidR="00597ECA" w:rsidRPr="007222E4">
        <w:rPr>
          <w:rFonts w:ascii="Century Gothic" w:hAnsi="Century Gothic"/>
        </w:rPr>
        <w:t xml:space="preserve"> after t hours. Which of these statements is </w:t>
      </w:r>
      <w:r w:rsidR="00597ECA" w:rsidRPr="007222E4">
        <w:rPr>
          <w:rFonts w:ascii="Century Gothic" w:hAnsi="Century Gothic"/>
          <w:b/>
        </w:rPr>
        <w:t>NOT</w:t>
      </w:r>
      <w:r w:rsidR="00597ECA" w:rsidRPr="007222E4">
        <w:rPr>
          <w:rFonts w:ascii="Century Gothic" w:hAnsi="Century Gothic"/>
        </w:rPr>
        <w:t xml:space="preserve"> true?</w:t>
      </w:r>
    </w:p>
    <w:p w14:paraId="577B590B" w14:textId="77777777" w:rsidR="00597ECA" w:rsidRPr="00A73F8A" w:rsidRDefault="007222E4" w:rsidP="007222E4">
      <w:pPr>
        <w:spacing w:after="0" w:line="240" w:lineRule="auto"/>
        <w:ind w:left="720" w:firstLine="720"/>
        <w:rPr>
          <w:rFonts w:ascii="Century Gothic" w:hAnsi="Century Gothic"/>
        </w:rPr>
      </w:pPr>
      <w:r>
        <w:rPr>
          <w:rFonts w:ascii="Century Gothic" w:hAnsi="Century Gothic"/>
        </w:rPr>
        <w:t>a)</w:t>
      </w:r>
      <w:r w:rsidR="00597ECA" w:rsidRPr="00A73F8A">
        <w:rPr>
          <w:rFonts w:ascii="Century Gothic" w:hAnsi="Century Gothic"/>
        </w:rPr>
        <w:t xml:space="preserve">  </w:t>
      </w:r>
      <w:r w:rsidR="00BB35A6" w:rsidRPr="00A73F8A">
        <w:rPr>
          <w:rFonts w:ascii="Century Gothic" w:hAnsi="Century Gothic"/>
        </w:rPr>
        <w:t>The bacte</w:t>
      </w:r>
      <w:r w:rsidR="008B07BD" w:rsidRPr="00A73F8A">
        <w:rPr>
          <w:rFonts w:ascii="Century Gothic" w:hAnsi="Century Gothic"/>
        </w:rPr>
        <w:t>ria are growing at a rate of .11</w:t>
      </w:r>
      <w:r w:rsidR="00BB35A6" w:rsidRPr="00A73F8A">
        <w:rPr>
          <w:rFonts w:ascii="Century Gothic" w:hAnsi="Century Gothic"/>
        </w:rPr>
        <w:t>% each hour.</w:t>
      </w:r>
    </w:p>
    <w:p w14:paraId="3213EA31" w14:textId="77777777" w:rsidR="00BB35A6" w:rsidRPr="00A73F8A" w:rsidRDefault="007222E4" w:rsidP="007222E4">
      <w:pPr>
        <w:spacing w:after="0" w:line="24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</w:rPr>
        <w:t>b)</w:t>
      </w:r>
      <w:r w:rsidR="008B07BD" w:rsidRPr="00A73F8A">
        <w:rPr>
          <w:rFonts w:ascii="Century Gothic" w:hAnsi="Century Gothic"/>
        </w:rPr>
        <w:t xml:space="preserve">  There are 5</w:t>
      </w:r>
      <w:r w:rsidR="00BB35A6" w:rsidRPr="00A73F8A">
        <w:rPr>
          <w:rFonts w:ascii="Century Gothic" w:hAnsi="Century Gothic"/>
        </w:rPr>
        <w:t>0 bacteria at the beginning of the experiment.</w:t>
      </w:r>
    </w:p>
    <w:p w14:paraId="410C2E05" w14:textId="77777777" w:rsidR="00BB35A6" w:rsidRPr="00A73F8A" w:rsidRDefault="003A4914" w:rsidP="003A4914">
      <w:pPr>
        <w:spacing w:after="0" w:line="24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</w:rPr>
        <w:t>c)</w:t>
      </w:r>
      <w:r w:rsidR="00BB35A6" w:rsidRPr="00A73F8A">
        <w:rPr>
          <w:rFonts w:ascii="Century Gothic" w:hAnsi="Century Gothic"/>
        </w:rPr>
        <w:t xml:space="preserve">  The population will</w:t>
      </w:r>
      <w:r w:rsidR="008B07BD" w:rsidRPr="00A73F8A">
        <w:rPr>
          <w:rFonts w:ascii="Century Gothic" w:hAnsi="Century Gothic"/>
        </w:rPr>
        <w:t xml:space="preserve"> be less than 10,000 </w:t>
      </w:r>
      <w:r w:rsidR="00BB35A6" w:rsidRPr="00A73F8A">
        <w:rPr>
          <w:rFonts w:ascii="Century Gothic" w:hAnsi="Century Gothic"/>
        </w:rPr>
        <w:t>after two day</w:t>
      </w:r>
      <w:r w:rsidR="008B07BD" w:rsidRPr="00A73F8A">
        <w:rPr>
          <w:rFonts w:ascii="Century Gothic" w:hAnsi="Century Gothic"/>
        </w:rPr>
        <w:t>s</w:t>
      </w:r>
      <w:r w:rsidR="00BB35A6" w:rsidRPr="00A73F8A">
        <w:rPr>
          <w:rFonts w:ascii="Century Gothic" w:hAnsi="Century Gothic"/>
        </w:rPr>
        <w:t>.</w:t>
      </w:r>
    </w:p>
    <w:p w14:paraId="0B4E55F4" w14:textId="77777777" w:rsidR="00597ECA" w:rsidRPr="00A73F8A" w:rsidRDefault="003A4914" w:rsidP="003A4914">
      <w:pPr>
        <w:spacing w:after="0" w:line="240" w:lineRule="auto"/>
        <w:ind w:left="720" w:firstLine="720"/>
        <w:rPr>
          <w:rFonts w:ascii="Century Gothic" w:hAnsi="Century Gothic"/>
        </w:rPr>
      </w:pPr>
      <w:r>
        <w:rPr>
          <w:rFonts w:ascii="Century Gothic" w:hAnsi="Century Gothic"/>
        </w:rPr>
        <w:t>d)</w:t>
      </w:r>
      <w:r w:rsidR="00BB35A6" w:rsidRPr="00A73F8A">
        <w:rPr>
          <w:rFonts w:ascii="Century Gothic" w:hAnsi="Century Gothic"/>
        </w:rPr>
        <w:t xml:space="preserve">  The population will be greater than </w:t>
      </w:r>
      <w:proofErr w:type="gramStart"/>
      <w:r w:rsidR="002105BF" w:rsidRPr="00A73F8A">
        <w:rPr>
          <w:rFonts w:ascii="Century Gothic" w:hAnsi="Century Gothic"/>
        </w:rPr>
        <w:t>150  after</w:t>
      </w:r>
      <w:proofErr w:type="gramEnd"/>
      <w:r w:rsidR="002105BF" w:rsidRPr="00A73F8A">
        <w:rPr>
          <w:rFonts w:ascii="Century Gothic" w:hAnsi="Century Gothic"/>
        </w:rPr>
        <w:t xml:space="preserve"> </w:t>
      </w:r>
      <w:r w:rsidR="00BB35A6" w:rsidRPr="00A73F8A">
        <w:rPr>
          <w:rFonts w:ascii="Century Gothic" w:hAnsi="Century Gothic"/>
        </w:rPr>
        <w:t xml:space="preserve">12 hours.    </w:t>
      </w:r>
    </w:p>
    <w:sectPr w:rsidR="00597ECA" w:rsidRPr="00A73F8A" w:rsidSect="007222E4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160366"/>
    <w:multiLevelType w:val="hybridMultilevel"/>
    <w:tmpl w:val="2B3045BE"/>
    <w:lvl w:ilvl="0" w:tplc="8884C770">
      <w:start w:val="5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FB641A"/>
    <w:multiLevelType w:val="hybridMultilevel"/>
    <w:tmpl w:val="DFA42A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805774"/>
    <w:multiLevelType w:val="hybridMultilevel"/>
    <w:tmpl w:val="BEF672EE"/>
    <w:lvl w:ilvl="0" w:tplc="76F032C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4AE05D6"/>
    <w:multiLevelType w:val="hybridMultilevel"/>
    <w:tmpl w:val="2070B0E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81030A"/>
    <w:multiLevelType w:val="hybridMultilevel"/>
    <w:tmpl w:val="025003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AE198A"/>
    <w:multiLevelType w:val="hybridMultilevel"/>
    <w:tmpl w:val="0776B388"/>
    <w:lvl w:ilvl="0" w:tplc="8884C770">
      <w:start w:val="5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9B2A6E"/>
    <w:multiLevelType w:val="hybridMultilevel"/>
    <w:tmpl w:val="D57A6176"/>
    <w:lvl w:ilvl="0" w:tplc="10387402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E6684F"/>
    <w:multiLevelType w:val="hybridMultilevel"/>
    <w:tmpl w:val="DCB46D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C2269EA"/>
    <w:multiLevelType w:val="hybridMultilevel"/>
    <w:tmpl w:val="42B68CE4"/>
    <w:lvl w:ilvl="0" w:tplc="0409000F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9" w15:restartNumberingAfterBreak="0">
    <w:nsid w:val="4D2D7B67"/>
    <w:multiLevelType w:val="hybridMultilevel"/>
    <w:tmpl w:val="0ED8CA2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ADB2A12"/>
    <w:multiLevelType w:val="hybridMultilevel"/>
    <w:tmpl w:val="160E7A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C98497F"/>
    <w:multiLevelType w:val="hybridMultilevel"/>
    <w:tmpl w:val="BC884466"/>
    <w:lvl w:ilvl="0" w:tplc="70921BC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6EC958E2"/>
    <w:multiLevelType w:val="hybridMultilevel"/>
    <w:tmpl w:val="CD3E49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28E0B1B"/>
    <w:multiLevelType w:val="hybridMultilevel"/>
    <w:tmpl w:val="4D227E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DD400D2"/>
    <w:multiLevelType w:val="hybridMultilevel"/>
    <w:tmpl w:val="D3B69A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1"/>
  </w:num>
  <w:num w:numId="3">
    <w:abstractNumId w:val="13"/>
  </w:num>
  <w:num w:numId="4">
    <w:abstractNumId w:val="1"/>
  </w:num>
  <w:num w:numId="5">
    <w:abstractNumId w:val="9"/>
  </w:num>
  <w:num w:numId="6">
    <w:abstractNumId w:val="12"/>
  </w:num>
  <w:num w:numId="7">
    <w:abstractNumId w:val="4"/>
  </w:num>
  <w:num w:numId="8">
    <w:abstractNumId w:val="3"/>
  </w:num>
  <w:num w:numId="9">
    <w:abstractNumId w:val="8"/>
  </w:num>
  <w:num w:numId="10">
    <w:abstractNumId w:val="2"/>
  </w:num>
  <w:num w:numId="11">
    <w:abstractNumId w:val="14"/>
  </w:num>
  <w:num w:numId="12">
    <w:abstractNumId w:val="6"/>
  </w:num>
  <w:num w:numId="13">
    <w:abstractNumId w:val="5"/>
  </w:num>
  <w:num w:numId="14">
    <w:abstractNumId w:val="0"/>
  </w:num>
  <w:num w:numId="1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02D08"/>
    <w:rsid w:val="00016580"/>
    <w:rsid w:val="000A5E29"/>
    <w:rsid w:val="0010280C"/>
    <w:rsid w:val="00125683"/>
    <w:rsid w:val="001504F3"/>
    <w:rsid w:val="001523D9"/>
    <w:rsid w:val="001B4979"/>
    <w:rsid w:val="001D3E47"/>
    <w:rsid w:val="001D5083"/>
    <w:rsid w:val="001D5146"/>
    <w:rsid w:val="001F14AA"/>
    <w:rsid w:val="002105BF"/>
    <w:rsid w:val="00282740"/>
    <w:rsid w:val="002921A4"/>
    <w:rsid w:val="002C5803"/>
    <w:rsid w:val="00310E58"/>
    <w:rsid w:val="00324945"/>
    <w:rsid w:val="00337A31"/>
    <w:rsid w:val="0037258D"/>
    <w:rsid w:val="00382A96"/>
    <w:rsid w:val="003A4914"/>
    <w:rsid w:val="003B760D"/>
    <w:rsid w:val="00421382"/>
    <w:rsid w:val="00432727"/>
    <w:rsid w:val="00436C92"/>
    <w:rsid w:val="0044097E"/>
    <w:rsid w:val="00455A19"/>
    <w:rsid w:val="004E6EC0"/>
    <w:rsid w:val="004F15D1"/>
    <w:rsid w:val="00523ACF"/>
    <w:rsid w:val="00560707"/>
    <w:rsid w:val="005762FA"/>
    <w:rsid w:val="00597ECA"/>
    <w:rsid w:val="005C3472"/>
    <w:rsid w:val="005E5C7A"/>
    <w:rsid w:val="00602D08"/>
    <w:rsid w:val="00642340"/>
    <w:rsid w:val="006658BA"/>
    <w:rsid w:val="006A4D20"/>
    <w:rsid w:val="006B5D46"/>
    <w:rsid w:val="006F3CC3"/>
    <w:rsid w:val="00701BAE"/>
    <w:rsid w:val="007222E4"/>
    <w:rsid w:val="007305E4"/>
    <w:rsid w:val="00775DC6"/>
    <w:rsid w:val="0078202A"/>
    <w:rsid w:val="007861AC"/>
    <w:rsid w:val="00794C4A"/>
    <w:rsid w:val="00794C9E"/>
    <w:rsid w:val="007B0213"/>
    <w:rsid w:val="008B07BD"/>
    <w:rsid w:val="008F3184"/>
    <w:rsid w:val="00903B64"/>
    <w:rsid w:val="009124FA"/>
    <w:rsid w:val="0093487D"/>
    <w:rsid w:val="00947F72"/>
    <w:rsid w:val="009870D3"/>
    <w:rsid w:val="00987103"/>
    <w:rsid w:val="009A76B1"/>
    <w:rsid w:val="00A207D2"/>
    <w:rsid w:val="00A24C68"/>
    <w:rsid w:val="00A25B9A"/>
    <w:rsid w:val="00A40B04"/>
    <w:rsid w:val="00A458BA"/>
    <w:rsid w:val="00A603C9"/>
    <w:rsid w:val="00A6140F"/>
    <w:rsid w:val="00A73F8A"/>
    <w:rsid w:val="00A94B75"/>
    <w:rsid w:val="00AF3349"/>
    <w:rsid w:val="00B00064"/>
    <w:rsid w:val="00B0243B"/>
    <w:rsid w:val="00B5266F"/>
    <w:rsid w:val="00B774DC"/>
    <w:rsid w:val="00B81226"/>
    <w:rsid w:val="00B91760"/>
    <w:rsid w:val="00B94905"/>
    <w:rsid w:val="00BB2A26"/>
    <w:rsid w:val="00BB34A5"/>
    <w:rsid w:val="00BB35A6"/>
    <w:rsid w:val="00BC153B"/>
    <w:rsid w:val="00C11392"/>
    <w:rsid w:val="00C403CC"/>
    <w:rsid w:val="00C4568D"/>
    <w:rsid w:val="00C83802"/>
    <w:rsid w:val="00C90854"/>
    <w:rsid w:val="00CF3F99"/>
    <w:rsid w:val="00D74960"/>
    <w:rsid w:val="00D90A95"/>
    <w:rsid w:val="00DE3DA5"/>
    <w:rsid w:val="00E31AFC"/>
    <w:rsid w:val="00E42ED7"/>
    <w:rsid w:val="00E64755"/>
    <w:rsid w:val="00EC6FA4"/>
    <w:rsid w:val="00ED033C"/>
    <w:rsid w:val="00EF6BD1"/>
    <w:rsid w:val="00F4714B"/>
    <w:rsid w:val="00F70E51"/>
    <w:rsid w:val="00F907C8"/>
    <w:rsid w:val="00FA3135"/>
    <w:rsid w:val="00FC60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4:docId w14:val="3A5B3786"/>
  <w15:docId w15:val="{78C0F2C0-D97A-4EF6-A6E0-91D890F27D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A94B7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02D0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02D0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02D0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02D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2D0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jpeg"/><Relationship Id="rId24" Type="http://schemas.openxmlformats.org/officeDocument/2006/relationships/image" Target="media/image8.jpeg"/><Relationship Id="rId32" Type="http://schemas.openxmlformats.org/officeDocument/2006/relationships/oleObject" Target="embeddings/oleObject16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45</Words>
  <Characters>310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6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Stephen Sansing</cp:lastModifiedBy>
  <cp:revision>2</cp:revision>
  <cp:lastPrinted>2013-04-04T19:55:00Z</cp:lastPrinted>
  <dcterms:created xsi:type="dcterms:W3CDTF">2020-03-30T01:31:00Z</dcterms:created>
  <dcterms:modified xsi:type="dcterms:W3CDTF">2020-03-30T0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